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072D" w:rsidRPr="00C03085" w:rsidRDefault="0018072D" w:rsidP="0018072D">
      <w:pPr>
        <w:rPr>
          <w:b/>
          <w:sz w:val="32"/>
          <w:szCs w:val="32"/>
        </w:rPr>
      </w:pPr>
      <w:r w:rsidRPr="00C03085">
        <w:rPr>
          <w:b/>
          <w:sz w:val="32"/>
          <w:szCs w:val="32"/>
        </w:rPr>
        <w:t xml:space="preserve">Section </w:t>
      </w:r>
      <w:r w:rsidR="00455A41" w:rsidRPr="00C03085">
        <w:rPr>
          <w:b/>
          <w:sz w:val="32"/>
          <w:szCs w:val="32"/>
        </w:rPr>
        <w:t>1</w:t>
      </w:r>
      <w:r w:rsidR="000163FB" w:rsidRPr="00C03085">
        <w:rPr>
          <w:b/>
          <w:sz w:val="32"/>
          <w:szCs w:val="32"/>
        </w:rPr>
        <w:t>.1</w:t>
      </w:r>
      <w:r w:rsidR="003E1A7B">
        <w:rPr>
          <w:b/>
          <w:sz w:val="32"/>
          <w:szCs w:val="32"/>
        </w:rPr>
        <w:t xml:space="preserve">  </w:t>
      </w:r>
      <w:r w:rsidR="001A025C" w:rsidRPr="00C03085">
        <w:rPr>
          <w:b/>
          <w:sz w:val="32"/>
          <w:szCs w:val="32"/>
        </w:rPr>
        <w:t>Functions</w:t>
      </w:r>
    </w:p>
    <w:p w:rsidR="00074FED" w:rsidRPr="00CD456C" w:rsidRDefault="00074FED" w:rsidP="0018072D">
      <w:pPr>
        <w:rPr>
          <w:b/>
          <w:sz w:val="32"/>
          <w:szCs w:val="32"/>
        </w:rPr>
      </w:pPr>
    </w:p>
    <w:p w:rsidR="001A025C" w:rsidRPr="00C03085" w:rsidRDefault="00C03085" w:rsidP="0018072D">
      <w:pPr>
        <w:rPr>
          <w:b/>
        </w:rPr>
      </w:pPr>
      <w:r w:rsidRPr="00C03085">
        <w:rPr>
          <w:b/>
        </w:rPr>
        <w:t xml:space="preserve">Topic 1: </w:t>
      </w:r>
      <w:r w:rsidR="003E1A7B">
        <w:rPr>
          <w:b/>
        </w:rPr>
        <w:t xml:space="preserve"> </w:t>
      </w:r>
      <w:r w:rsidR="001A025C" w:rsidRPr="00C03085">
        <w:rPr>
          <w:b/>
        </w:rPr>
        <w:t>Cartesian Coordinate System</w:t>
      </w:r>
    </w:p>
    <w:p w:rsidR="001A025C" w:rsidRPr="00C03085" w:rsidRDefault="001A025C" w:rsidP="0018072D">
      <w:pPr>
        <w:rPr>
          <w:b/>
        </w:rPr>
      </w:pPr>
    </w:p>
    <w:p w:rsidR="0028133D" w:rsidRPr="00C03085" w:rsidRDefault="007B642F" w:rsidP="00A42AA2">
      <w:r w:rsidRPr="00C03085">
        <w:t xml:space="preserve">Recall </w:t>
      </w:r>
      <w:r w:rsidR="0028133D" w:rsidRPr="00C03085">
        <w:t xml:space="preserve">that </w:t>
      </w:r>
      <w:r w:rsidRPr="00C03085">
        <w:t xml:space="preserve">to form a </w:t>
      </w:r>
      <w:r w:rsidRPr="00C03085">
        <w:rPr>
          <w:b/>
        </w:rPr>
        <w:t xml:space="preserve">Cartesian </w:t>
      </w:r>
      <w:r w:rsidRPr="00C03085">
        <w:t>or</w:t>
      </w:r>
      <w:r w:rsidRPr="00C03085">
        <w:rPr>
          <w:b/>
        </w:rPr>
        <w:t xml:space="preserve"> rectangular coordinate system, </w:t>
      </w:r>
      <w:r w:rsidRPr="00C03085">
        <w:t>we select two real number lines</w:t>
      </w:r>
      <w:r w:rsidR="003E1A7B">
        <w:t xml:space="preserve"> </w:t>
      </w:r>
      <w:r w:rsidRPr="00C03085">
        <w:t>- one horizontal and one vertical</w:t>
      </w:r>
      <w:r w:rsidR="003E1A7B">
        <w:t xml:space="preserve"> </w:t>
      </w:r>
      <w:r w:rsidRPr="00C03085">
        <w:t>- and let them cross through their origins as indicated in the figure below.</w:t>
      </w:r>
      <w:r w:rsidR="003E1A7B">
        <w:t xml:space="preserve"> </w:t>
      </w:r>
      <w:r w:rsidRPr="00C03085">
        <w:t xml:space="preserve"> </w:t>
      </w:r>
      <w:r w:rsidR="0028133D" w:rsidRPr="00C03085">
        <w:t xml:space="preserve">Up and to the right are the usual choices for the positive directions. </w:t>
      </w:r>
      <w:r w:rsidR="003E1A7B">
        <w:t xml:space="preserve"> </w:t>
      </w:r>
      <w:r w:rsidR="0028133D" w:rsidRPr="00C03085">
        <w:t xml:space="preserve">The two number lines are called the </w:t>
      </w:r>
      <w:r w:rsidR="0028133D" w:rsidRPr="00C03085">
        <w:rPr>
          <w:b/>
        </w:rPr>
        <w:t>horizontal axis</w:t>
      </w:r>
      <w:r w:rsidR="0028133D" w:rsidRPr="00C03085">
        <w:t xml:space="preserve"> and the </w:t>
      </w:r>
      <w:r w:rsidR="0028133D" w:rsidRPr="00C03085">
        <w:rPr>
          <w:b/>
        </w:rPr>
        <w:t>vertical axis</w:t>
      </w:r>
      <w:r w:rsidR="0028133D" w:rsidRPr="00C03085">
        <w:t xml:space="preserve">, or, together, the </w:t>
      </w:r>
      <w:r w:rsidR="0028133D" w:rsidRPr="00C03085">
        <w:rPr>
          <w:b/>
        </w:rPr>
        <w:t>coordinate axes</w:t>
      </w:r>
      <w:r w:rsidR="0028133D" w:rsidRPr="00C03085">
        <w:t xml:space="preserve">. </w:t>
      </w:r>
      <w:r w:rsidR="003E1A7B">
        <w:t xml:space="preserve"> </w:t>
      </w:r>
      <w:r w:rsidR="0028133D" w:rsidRPr="00C03085">
        <w:t xml:space="preserve">The horizontal axis is usually referred to as the </w:t>
      </w:r>
      <w:r w:rsidR="00C95C04" w:rsidRPr="00C95C04">
        <w:rPr>
          <w:b/>
          <w:i/>
        </w:rPr>
        <w:t>x</w:t>
      </w:r>
      <w:r w:rsidR="00C95C04" w:rsidRPr="00C95C04">
        <w:rPr>
          <w:b/>
        </w:rPr>
        <w:t>-</w:t>
      </w:r>
      <w:r w:rsidR="0028133D" w:rsidRPr="00C95C04">
        <w:rPr>
          <w:b/>
        </w:rPr>
        <w:t>axis</w:t>
      </w:r>
      <w:r w:rsidR="0028133D" w:rsidRPr="00C03085">
        <w:t xml:space="preserve"> and the vertical axis as the</w:t>
      </w:r>
      <w:r w:rsidR="0028133D" w:rsidRPr="00C95C04">
        <w:rPr>
          <w:i/>
        </w:rPr>
        <w:t xml:space="preserve"> </w:t>
      </w:r>
      <w:r w:rsidR="0028133D" w:rsidRPr="00C95C04">
        <w:rPr>
          <w:b/>
          <w:i/>
        </w:rPr>
        <w:t>y</w:t>
      </w:r>
      <w:r w:rsidR="00C95C04">
        <w:rPr>
          <w:b/>
        </w:rPr>
        <w:t>-</w:t>
      </w:r>
      <w:r w:rsidR="0028133D" w:rsidRPr="00C95C04">
        <w:rPr>
          <w:b/>
        </w:rPr>
        <w:t>axis</w:t>
      </w:r>
      <w:r w:rsidR="0028133D" w:rsidRPr="00C03085">
        <w:t>.</w:t>
      </w:r>
      <w:r w:rsidR="003E1A7B">
        <w:t xml:space="preserve"> </w:t>
      </w:r>
      <w:r w:rsidR="0028133D" w:rsidRPr="00C03085">
        <w:t xml:space="preserve"> The coordinate axes divide the plane into four parts called </w:t>
      </w:r>
      <w:r w:rsidR="0028133D" w:rsidRPr="000B6CD6">
        <w:rPr>
          <w:b/>
        </w:rPr>
        <w:t>quadrants</w:t>
      </w:r>
      <w:r w:rsidR="0028133D" w:rsidRPr="00C03085">
        <w:t xml:space="preserve"> which are numbered counterclockwise from I to IV (see the figure</w:t>
      </w:r>
      <w:r w:rsidR="00C2478F">
        <w:t xml:space="preserve"> below</w:t>
      </w:r>
      <w:r w:rsidR="0028133D" w:rsidRPr="00C03085">
        <w:t>)</w:t>
      </w:r>
      <w:r w:rsidR="00C95C04">
        <w:t>.</w:t>
      </w:r>
    </w:p>
    <w:p w:rsidR="00B25D54" w:rsidRPr="00C03085" w:rsidRDefault="00C03085" w:rsidP="00C03085">
      <w:pPr>
        <w:jc w:val="center"/>
        <w:rPr>
          <w:b/>
        </w:rPr>
      </w:pPr>
      <w:r w:rsidRPr="00C03085">
        <w:rPr>
          <w:b/>
          <w:noProof/>
        </w:rPr>
        <w:drawing>
          <wp:inline distT="0" distB="0" distL="0" distR="0">
            <wp:extent cx="2400300" cy="19202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5787EA0.tmp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74" cy="1920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88" w:rsidRPr="00C03085" w:rsidRDefault="00374788" w:rsidP="00893DDF"/>
    <w:p w:rsidR="001A025C" w:rsidRPr="00C03085" w:rsidRDefault="003E1A7B" w:rsidP="00893DDF">
      <w:pPr>
        <w:rPr>
          <w:b/>
        </w:rPr>
      </w:pPr>
      <w:r>
        <w:rPr>
          <w:b/>
        </w:rPr>
        <w:t xml:space="preserve">Topic 2:  </w:t>
      </w:r>
      <w:r w:rsidR="0026411F" w:rsidRPr="00C03085">
        <w:rPr>
          <w:b/>
        </w:rPr>
        <w:t>Definition</w:t>
      </w:r>
      <w:r w:rsidR="00E11710" w:rsidRPr="00C03085">
        <w:rPr>
          <w:b/>
        </w:rPr>
        <w:t xml:space="preserve"> of a </w:t>
      </w:r>
      <w:r w:rsidR="001A025C" w:rsidRPr="00C03085">
        <w:rPr>
          <w:b/>
        </w:rPr>
        <w:t xml:space="preserve">Function </w:t>
      </w:r>
    </w:p>
    <w:p w:rsidR="001A025C" w:rsidRPr="00C03085" w:rsidRDefault="001A025C" w:rsidP="00893DDF">
      <w:pPr>
        <w:rPr>
          <w:u w:val="single"/>
        </w:rPr>
      </w:pPr>
    </w:p>
    <w:p w:rsidR="00374788" w:rsidRPr="00C03085" w:rsidRDefault="002C338E" w:rsidP="00893DDF">
      <w:r w:rsidRPr="00C03085">
        <w:t xml:space="preserve">A </w:t>
      </w:r>
      <w:r w:rsidRPr="00C03085">
        <w:rPr>
          <w:b/>
        </w:rPr>
        <w:t>function</w:t>
      </w:r>
      <w:r w:rsidRPr="00C03085">
        <w:t xml:space="preserve"> is a correspondence between two sets of elements such that to each element in the first set, there corresponds one and only one element in the second set.</w:t>
      </w:r>
      <w:r w:rsidR="003E1A7B">
        <w:t xml:space="preserve"> </w:t>
      </w:r>
      <w:r w:rsidRPr="00C03085">
        <w:t xml:space="preserve"> The first set is called the </w:t>
      </w:r>
      <w:r w:rsidRPr="00C03085">
        <w:rPr>
          <w:b/>
        </w:rPr>
        <w:t>domain</w:t>
      </w:r>
      <w:r w:rsidRPr="00C03085">
        <w:t xml:space="preserve">, and the set of corresponding elements in the second set is called the </w:t>
      </w:r>
      <w:r w:rsidRPr="00C03085">
        <w:rPr>
          <w:b/>
        </w:rPr>
        <w:t>range.</w:t>
      </w:r>
      <w:r w:rsidRPr="00C03085">
        <w:t xml:space="preserve">  </w:t>
      </w:r>
    </w:p>
    <w:p w:rsidR="00AE6EDC" w:rsidRPr="00C03085" w:rsidRDefault="00AE6EDC" w:rsidP="00893DDF"/>
    <w:p w:rsidR="00AE6EDC" w:rsidRPr="00C03085" w:rsidRDefault="00AE6EDC" w:rsidP="00893DDF">
      <w:r w:rsidRPr="00C03085">
        <w:t xml:space="preserve">If in an equation in two variables we get exactly one output (value for the dependent variable) for </w:t>
      </w:r>
      <w:r w:rsidRPr="00A70728">
        <w:t>each input (value for the independent variable), then the equation specifies a function.</w:t>
      </w:r>
      <w:r w:rsidR="003E1A7B" w:rsidRPr="00A70728">
        <w:t xml:space="preserve"> </w:t>
      </w:r>
      <w:r w:rsidRPr="00A70728">
        <w:t xml:space="preserve"> If we get more than one output for a given input, the equation does not specify a function.</w:t>
      </w:r>
    </w:p>
    <w:p w:rsidR="00AA6FEB" w:rsidRPr="00C03085" w:rsidRDefault="00AA6FEB" w:rsidP="00893DDF"/>
    <w:p w:rsidR="001A025C" w:rsidRPr="00C03085" w:rsidRDefault="001A025C" w:rsidP="001A025C">
      <w:r w:rsidRPr="00C03085">
        <w:rPr>
          <w:b/>
        </w:rPr>
        <w:t>The Vertical Line Test:</w:t>
      </w:r>
      <w:r w:rsidR="00A37AD0">
        <w:rPr>
          <w:b/>
        </w:rPr>
        <w:t xml:space="preserve"> </w:t>
      </w:r>
      <w:r w:rsidRPr="00C03085">
        <w:rPr>
          <w:b/>
        </w:rPr>
        <w:t xml:space="preserve"> </w:t>
      </w:r>
      <w:r w:rsidR="00AE6EDC" w:rsidRPr="00C03085">
        <w:t xml:space="preserve">An equation specifies a function if each vertical line in the coordinate system </w:t>
      </w:r>
      <w:r w:rsidR="00AE6EDC" w:rsidRPr="00A70728">
        <w:t xml:space="preserve">passes through, at most, one point on the graph of the equation. </w:t>
      </w:r>
      <w:r w:rsidR="003E1A7B" w:rsidRPr="00A70728">
        <w:t xml:space="preserve"> </w:t>
      </w:r>
      <w:r w:rsidR="001C1F92" w:rsidRPr="00A70728">
        <w:t>If any vertical line passes through two or more points on the graph of the equation, then the equation does not specify a function.</w:t>
      </w:r>
      <w:r w:rsidR="001C1F92" w:rsidRPr="00C03085">
        <w:t xml:space="preserve"> </w:t>
      </w:r>
    </w:p>
    <w:p w:rsidR="001A025C" w:rsidRPr="00C03085" w:rsidRDefault="001A025C" w:rsidP="001A025C"/>
    <w:p w:rsidR="001A025C" w:rsidRPr="00C03085" w:rsidRDefault="001A025C" w:rsidP="001A025C"/>
    <w:p w:rsidR="002C338E" w:rsidRPr="00C03085" w:rsidRDefault="002C338E" w:rsidP="002C338E"/>
    <w:p w:rsidR="002C338E" w:rsidRPr="00C03085" w:rsidRDefault="002C338E" w:rsidP="002C338E"/>
    <w:p w:rsidR="001A025C" w:rsidRPr="00C03085" w:rsidRDefault="001A025C" w:rsidP="002C338E"/>
    <w:p w:rsidR="001A025C" w:rsidRPr="00C03085" w:rsidRDefault="001A025C" w:rsidP="002C338E"/>
    <w:p w:rsidR="001A025C" w:rsidRPr="00C03085" w:rsidRDefault="001A025C" w:rsidP="002C338E"/>
    <w:p w:rsidR="001A025C" w:rsidRPr="00C03085" w:rsidRDefault="001A025C" w:rsidP="002C338E"/>
    <w:p w:rsidR="001A025C" w:rsidRPr="00C03085" w:rsidRDefault="001A025C" w:rsidP="002C338E"/>
    <w:p w:rsidR="001A025C" w:rsidRPr="00C03085" w:rsidRDefault="001A025C" w:rsidP="002C338E"/>
    <w:p w:rsidR="001A025C" w:rsidRPr="00C03085" w:rsidRDefault="001A025C" w:rsidP="002C338E"/>
    <w:p w:rsidR="002C338E" w:rsidRPr="00C03085" w:rsidRDefault="002C338E" w:rsidP="002C338E"/>
    <w:p w:rsidR="002C338E" w:rsidRPr="00C03085" w:rsidRDefault="002C338E" w:rsidP="002C338E"/>
    <w:p w:rsidR="002C338E" w:rsidRPr="00C03085" w:rsidRDefault="002C338E" w:rsidP="002C338E"/>
    <w:p w:rsidR="002C338E" w:rsidRDefault="002C338E" w:rsidP="002C338E"/>
    <w:p w:rsidR="00B9591C" w:rsidRDefault="00B9591C" w:rsidP="002C338E"/>
    <w:p w:rsidR="00B9591C" w:rsidRDefault="00B9591C" w:rsidP="002C338E"/>
    <w:p w:rsidR="00D975E9" w:rsidRDefault="00D975E9" w:rsidP="002C338E"/>
    <w:p w:rsidR="00D975E9" w:rsidRDefault="00D975E9" w:rsidP="002C338E"/>
    <w:p w:rsidR="001A025C" w:rsidRPr="00C03085" w:rsidRDefault="001A025C" w:rsidP="002C338E"/>
    <w:p w:rsidR="001A025C" w:rsidRPr="00C03085" w:rsidRDefault="001A025C" w:rsidP="002C338E"/>
    <w:p w:rsidR="001A025C" w:rsidRPr="00C03085" w:rsidRDefault="001A025C" w:rsidP="002C338E"/>
    <w:p w:rsidR="002C338E" w:rsidRPr="00C03085" w:rsidRDefault="002C338E" w:rsidP="002C338E"/>
    <w:p w:rsidR="00293C51" w:rsidRDefault="00293C51" w:rsidP="001A025C">
      <w:pPr>
        <w:rPr>
          <w:b/>
        </w:rPr>
      </w:pPr>
    </w:p>
    <w:p w:rsidR="00293C51" w:rsidRDefault="00293C51" w:rsidP="001A025C">
      <w:pPr>
        <w:rPr>
          <w:b/>
        </w:rPr>
      </w:pPr>
    </w:p>
    <w:p w:rsidR="00293C51" w:rsidRDefault="00293C51" w:rsidP="001A025C">
      <w:pPr>
        <w:rPr>
          <w:b/>
        </w:rPr>
      </w:pPr>
    </w:p>
    <w:p w:rsidR="001A025C" w:rsidRPr="00C03085" w:rsidRDefault="00C03085" w:rsidP="001A025C">
      <w:pPr>
        <w:rPr>
          <w:b/>
        </w:rPr>
      </w:pPr>
      <w:r w:rsidRPr="00C03085">
        <w:rPr>
          <w:b/>
        </w:rPr>
        <w:t xml:space="preserve">Topic 3: </w:t>
      </w:r>
      <w:r w:rsidR="003E1A7B">
        <w:rPr>
          <w:b/>
        </w:rPr>
        <w:t xml:space="preserve"> </w:t>
      </w:r>
      <w:r w:rsidR="001A025C" w:rsidRPr="00C03085">
        <w:rPr>
          <w:b/>
        </w:rPr>
        <w:t>Function Notation</w:t>
      </w:r>
    </w:p>
    <w:p w:rsidR="001A025C" w:rsidRPr="00C03085" w:rsidRDefault="001A025C" w:rsidP="001A025C">
      <w:r w:rsidRPr="00C03085">
        <w:t xml:space="preserve"> </w:t>
      </w:r>
    </w:p>
    <w:p w:rsidR="001C1F92" w:rsidRPr="00C03085" w:rsidRDefault="001C1F92" w:rsidP="001C1F92">
      <w:pPr>
        <w:rPr>
          <w:color w:val="4D4D4D"/>
          <w:shd w:val="clear" w:color="auto" w:fill="FFFFFF"/>
        </w:rPr>
      </w:pPr>
      <w:r w:rsidRPr="00C03085">
        <w:rPr>
          <w:rStyle w:val="rvtxt"/>
          <w:color w:val="000000"/>
          <w:shd w:val="clear" w:color="auto" w:fill="FFFFFF"/>
        </w:rPr>
        <w:t>If an equation in two variables</w:t>
      </w:r>
      <w:r w:rsidR="00293C51">
        <w:rPr>
          <w:rStyle w:val="wbr"/>
          <w:color w:val="000000"/>
          <w:shd w:val="clear" w:color="auto" w:fill="FFFFFF"/>
        </w:rPr>
        <w:t xml:space="preserve"> </w:t>
      </w:r>
      <m:oMath>
        <m:r>
          <w:rPr>
            <w:rStyle w:val="wbr"/>
            <w:rFonts w:ascii="Cambria Math" w:hAnsi="Cambria Math"/>
            <w:color w:val="000000"/>
            <w:shd w:val="clear" w:color="auto" w:fill="FFFFFF"/>
          </w:rPr>
          <m:t>x</m:t>
        </m:r>
        <m:r>
          <m:rPr>
            <m:sty m:val="p"/>
          </m:rPr>
          <w:rPr>
            <w:rStyle w:val="rvtxt"/>
            <w:rFonts w:ascii="Cambria Math" w:hAnsi="Cambria Math"/>
            <w:color w:val="000000"/>
            <w:shd w:val="clear" w:color="auto" w:fill="FFFFFF"/>
          </w:rPr>
          <m:t xml:space="preserve"> </m:t>
        </m:r>
      </m:oMath>
      <w:r w:rsidR="00293C51">
        <w:rPr>
          <w:rStyle w:val="rvtxt"/>
          <w:color w:val="000000"/>
          <w:shd w:val="clear" w:color="auto" w:fill="FFFFFF"/>
        </w:rPr>
        <w:t xml:space="preserve">and </w:t>
      </w:r>
      <m:oMath>
        <m:r>
          <w:rPr>
            <w:rStyle w:val="rvtxt"/>
            <w:rFonts w:ascii="Cambria Math" w:hAnsi="Cambria Math"/>
            <w:color w:val="000000"/>
            <w:shd w:val="clear" w:color="auto" w:fill="FFFFFF"/>
          </w:rPr>
          <m:t>y</m:t>
        </m:r>
      </m:oMath>
      <w:r w:rsidR="00293C51">
        <w:rPr>
          <w:rStyle w:val="rvtxt"/>
          <w:color w:val="000000"/>
          <w:shd w:val="clear" w:color="auto" w:fill="FFFFFF"/>
        </w:rPr>
        <w:t xml:space="preserve"> </w:t>
      </w:r>
      <w:r w:rsidRPr="00C03085">
        <w:rPr>
          <w:rStyle w:val="rvtxt"/>
          <w:color w:val="000000"/>
          <w:shd w:val="clear" w:color="auto" w:fill="FFFFFF"/>
        </w:rPr>
        <w:t xml:space="preserve">yields precisely one value of </w:t>
      </w:r>
      <m:oMath>
        <m:r>
          <w:rPr>
            <w:rStyle w:val="rvtxt"/>
            <w:rFonts w:ascii="Cambria Math" w:hAnsi="Cambria Math"/>
            <w:color w:val="000000"/>
            <w:shd w:val="clear" w:color="auto" w:fill="FFFFFF"/>
          </w:rPr>
          <m:t xml:space="preserve">y </m:t>
        </m:r>
      </m:oMath>
      <w:r w:rsidRPr="00C03085">
        <w:rPr>
          <w:rStyle w:val="rvtxt"/>
          <w:color w:val="000000"/>
          <w:shd w:val="clear" w:color="auto" w:fill="FFFFFF"/>
        </w:rPr>
        <w:t>for each value of</w:t>
      </w:r>
      <w:r w:rsidRPr="00C03085">
        <w:rPr>
          <w:rStyle w:val="wbr"/>
          <w:color w:val="000000"/>
          <w:shd w:val="clear" w:color="auto" w:fill="FFFFFF"/>
        </w:rPr>
        <w:t>​</w:t>
      </w:r>
      <w:r w:rsidRPr="00C03085">
        <w:rPr>
          <w:rStyle w:val="nowrap"/>
          <w:color w:val="000000"/>
          <w:shd w:val="clear" w:color="auto" w:fill="FFFFFF"/>
        </w:rPr>
        <w:t> </w:t>
      </w:r>
      <m:oMath>
        <m:r>
          <w:rPr>
            <w:rStyle w:val="nowrap"/>
            <w:rFonts w:ascii="Cambria Math" w:hAnsi="Cambria Math"/>
            <w:color w:val="000000"/>
            <w:shd w:val="clear" w:color="auto" w:fill="FFFFFF"/>
          </w:rPr>
          <m:t>x</m:t>
        </m:r>
      </m:oMath>
      <w:r w:rsidRPr="00C03085">
        <w:rPr>
          <w:rStyle w:val="nowrap"/>
          <w:color w:val="000000"/>
          <w:shd w:val="clear" w:color="auto" w:fill="FFFFFF"/>
        </w:rPr>
        <w:t>,</w:t>
      </w:r>
      <w:r w:rsidRPr="00C03085">
        <w:rPr>
          <w:rStyle w:val="rvtxt"/>
          <w:color w:val="000000"/>
          <w:shd w:val="clear" w:color="auto" w:fill="FFFFFF"/>
        </w:rPr>
        <w:t xml:space="preserve"> then </w:t>
      </w:r>
      <m:oMath>
        <m:r>
          <w:rPr>
            <w:rStyle w:val="rvtxt"/>
            <w:rFonts w:ascii="Cambria Math" w:hAnsi="Cambria Math"/>
            <w:color w:val="000000"/>
            <w:shd w:val="clear" w:color="auto" w:fill="FFFFFF"/>
          </w:rPr>
          <m:t xml:space="preserve">y </m:t>
        </m:r>
      </m:oMath>
      <w:r w:rsidRPr="00C03085">
        <w:rPr>
          <w:rStyle w:val="rvtxt"/>
          <w:color w:val="000000"/>
          <w:shd w:val="clear" w:color="auto" w:fill="FFFFFF"/>
        </w:rPr>
        <w:t>is a function of</w:t>
      </w:r>
      <w:r w:rsidR="004F7FF0">
        <w:rPr>
          <w:rStyle w:val="rvtxt"/>
          <w:color w:val="000000"/>
          <w:shd w:val="clear" w:color="auto" w:fill="FFFFFF"/>
        </w:rPr>
        <w:t xml:space="preserve"> </w:t>
      </w:r>
      <m:oMath>
        <m:r>
          <w:rPr>
            <w:rStyle w:val="rvtxt"/>
            <w:rFonts w:ascii="Cambria Math" w:hAnsi="Cambria Math"/>
            <w:color w:val="000000"/>
            <w:shd w:val="clear" w:color="auto" w:fill="FFFFFF"/>
          </w:rPr>
          <m:t>x</m:t>
        </m:r>
      </m:oMath>
      <w:r w:rsidRPr="00C03085">
        <w:rPr>
          <w:rStyle w:val="rvtxt"/>
          <w:color w:val="000000"/>
          <w:shd w:val="clear" w:color="auto" w:fill="FFFFFF"/>
        </w:rPr>
        <w:t xml:space="preserve">. </w:t>
      </w:r>
      <w:r w:rsidR="003E1A7B">
        <w:rPr>
          <w:rStyle w:val="rvtxt"/>
          <w:color w:val="000000"/>
          <w:shd w:val="clear" w:color="auto" w:fill="FFFFFF"/>
        </w:rPr>
        <w:t xml:space="preserve"> </w:t>
      </w:r>
      <w:r w:rsidRPr="00C03085">
        <w:rPr>
          <w:rStyle w:val="rvtxt"/>
          <w:color w:val="000000"/>
          <w:shd w:val="clear" w:color="auto" w:fill="FFFFFF"/>
        </w:rPr>
        <w:t xml:space="preserve">The notation </w:t>
      </w:r>
      <m:oMath>
        <m:r>
          <w:rPr>
            <w:rStyle w:val="rvtxt"/>
            <w:rFonts w:ascii="Cambria Math" w:hAnsi="Cambria Math"/>
            <w:color w:val="000000"/>
            <w:shd w:val="clear" w:color="auto" w:fill="FFFFFF"/>
          </w:rPr>
          <m:t xml:space="preserve">y </m:t>
        </m:r>
      </m:oMath>
      <w:r w:rsidRPr="00C03085">
        <w:rPr>
          <w:rStyle w:val="eqaccessiblelabel"/>
          <w:color w:val="000000"/>
          <w:shd w:val="clear" w:color="auto" w:fill="FFFFFF"/>
        </w:rPr>
        <w:t>equals</w:t>
      </w:r>
      <w:r w:rsidRPr="00C03085">
        <w:rPr>
          <w:rStyle w:val="wbr"/>
          <w:color w:val="000000"/>
          <w:shd w:val="clear" w:color="auto" w:fill="FFFFFF"/>
        </w:rPr>
        <w:t xml:space="preserve">​ </w:t>
      </w:r>
      <m:oMath>
        <m:r>
          <w:rPr>
            <w:rStyle w:val="nowrap"/>
            <w:rFonts w:ascii="Cambria Math" w:hAnsi="Cambria Math"/>
            <w:color w:val="000000"/>
            <w:shd w:val="clear" w:color="auto" w:fill="FFFFFF"/>
          </w:rPr>
          <m:t>f(x)</m:t>
        </m:r>
        <m:r>
          <m:rPr>
            <m:sty m:val="p"/>
          </m:rPr>
          <w:rPr>
            <w:rStyle w:val="nowrap"/>
            <w:rFonts w:ascii="Cambria Math" w:hAnsi="Cambria Math"/>
            <w:color w:val="000000"/>
            <w:shd w:val="clear" w:color="auto" w:fill="FFFFFF"/>
          </w:rPr>
          <m:t xml:space="preserve"> </m:t>
        </m:r>
      </m:oMath>
      <w:r w:rsidRPr="00C03085">
        <w:rPr>
          <w:rStyle w:val="rvtxt"/>
          <w:color w:val="000000"/>
          <w:shd w:val="clear" w:color="auto" w:fill="FFFFFF"/>
        </w:rPr>
        <w:t>indicates that the variable</w:t>
      </w:r>
      <w:r w:rsidR="004F7FF0">
        <w:rPr>
          <w:rStyle w:val="rvtxt"/>
          <w:color w:val="000000"/>
          <w:shd w:val="clear" w:color="auto" w:fill="FFFFFF"/>
        </w:rPr>
        <w:t xml:space="preserve"> </w:t>
      </w:r>
      <m:oMath>
        <m:r>
          <w:rPr>
            <w:rStyle w:val="rvtxt"/>
            <w:rFonts w:ascii="Cambria Math" w:hAnsi="Cambria Math"/>
            <w:color w:val="000000"/>
            <w:shd w:val="clear" w:color="auto" w:fill="FFFFFF"/>
          </w:rPr>
          <m:t>y</m:t>
        </m:r>
      </m:oMath>
      <w:r w:rsidRPr="00C03085">
        <w:rPr>
          <w:rStyle w:val="rvtxt"/>
          <w:color w:val="000000"/>
          <w:shd w:val="clear" w:color="auto" w:fill="FFFFFF"/>
        </w:rPr>
        <w:t xml:space="preserve"> is a function of</w:t>
      </w:r>
      <m:oMath>
        <m:r>
          <w:rPr>
            <w:rStyle w:val="rvtxt"/>
            <w:rFonts w:ascii="Cambria Math" w:hAnsi="Cambria Math"/>
            <w:color w:val="000000"/>
            <w:shd w:val="clear" w:color="auto" w:fill="FFFFFF"/>
          </w:rPr>
          <m:t xml:space="preserve"> x</m:t>
        </m:r>
      </m:oMath>
      <w:r w:rsidRPr="00C03085">
        <w:rPr>
          <w:rStyle w:val="rvtxt"/>
          <w:color w:val="000000"/>
          <w:shd w:val="clear" w:color="auto" w:fill="FFFFFF"/>
        </w:rPr>
        <w:t>. The notation</w:t>
      </w:r>
      <w:r w:rsidRPr="00C03085">
        <w:rPr>
          <w:rStyle w:val="wbr"/>
          <w:color w:val="000000"/>
          <w:shd w:val="clear" w:color="auto" w:fill="FFFFFF"/>
        </w:rPr>
        <w:t>​</w:t>
      </w:r>
      <w:r w:rsidRPr="00C03085">
        <w:rPr>
          <w:rStyle w:val="nowrap"/>
          <w:color w:val="000000"/>
          <w:shd w:val="clear" w:color="auto" w:fill="FFFFFF"/>
        </w:rPr>
        <w:t> </w:t>
      </w:r>
      <w:r w:rsidR="004F7FF0" w:rsidRPr="00C03085">
        <w:rPr>
          <w:rStyle w:val="wbr"/>
          <w:color w:val="000000"/>
          <w:shd w:val="clear" w:color="auto" w:fill="FFFFFF"/>
        </w:rPr>
        <w:t>​</w:t>
      </w:r>
      <m:oMath>
        <m:r>
          <w:rPr>
            <w:rStyle w:val="nowrap"/>
            <w:rFonts w:ascii="Cambria Math" w:hAnsi="Cambria Math"/>
            <w:color w:val="000000"/>
            <w:shd w:val="clear" w:color="auto" w:fill="FFFFFF"/>
          </w:rPr>
          <m:t>f(x)</m:t>
        </m:r>
        <m:r>
          <m:rPr>
            <m:sty m:val="p"/>
          </m:rPr>
          <w:rPr>
            <w:rStyle w:val="nowrap"/>
            <w:rFonts w:ascii="Cambria Math" w:hAnsi="Cambria Math"/>
            <w:color w:val="000000"/>
            <w:shd w:val="clear" w:color="auto" w:fill="FFFFFF"/>
          </w:rPr>
          <m:t xml:space="preserve"> </m:t>
        </m:r>
      </m:oMath>
      <w:r w:rsidRPr="00C03085">
        <w:rPr>
          <w:rStyle w:val="rvtxt"/>
          <w:color w:val="000000"/>
          <w:shd w:val="clear" w:color="auto" w:fill="FFFFFF"/>
        </w:rPr>
        <w:t>is read as</w:t>
      </w:r>
      <w:r w:rsidRPr="00C03085">
        <w:rPr>
          <w:rStyle w:val="wbr"/>
          <w:color w:val="000000"/>
          <w:shd w:val="clear" w:color="auto" w:fill="FFFFFF"/>
        </w:rPr>
        <w:t>​</w:t>
      </w:r>
      <w:r w:rsidRPr="00C03085">
        <w:rPr>
          <w:rStyle w:val="nowrap"/>
          <w:color w:val="000000"/>
          <w:shd w:val="clear" w:color="auto" w:fill="FFFFFF"/>
        </w:rPr>
        <w:t> "the</w:t>
      </w:r>
      <w:r w:rsidRPr="00C03085">
        <w:rPr>
          <w:rStyle w:val="rvtxt"/>
          <w:color w:val="000000"/>
          <w:shd w:val="clear" w:color="auto" w:fill="FFFFFF"/>
        </w:rPr>
        <w:t xml:space="preserve"> value of the function </w:t>
      </w:r>
      <m:oMath>
        <m:r>
          <w:rPr>
            <w:rStyle w:val="rvtxt"/>
            <w:rFonts w:ascii="Cambria Math" w:hAnsi="Cambria Math"/>
            <w:color w:val="000000"/>
            <w:shd w:val="clear" w:color="auto" w:fill="FFFFFF"/>
          </w:rPr>
          <m:t>f</m:t>
        </m:r>
      </m:oMath>
      <w:r w:rsidRPr="00C03085">
        <w:rPr>
          <w:rStyle w:val="rvtxt"/>
          <w:color w:val="000000"/>
          <w:shd w:val="clear" w:color="auto" w:fill="FFFFFF"/>
        </w:rPr>
        <w:t>at</w:t>
      </w:r>
      <w:r w:rsidRPr="00C03085">
        <w:rPr>
          <w:rStyle w:val="wbr"/>
          <w:color w:val="000000"/>
          <w:shd w:val="clear" w:color="auto" w:fill="FFFFFF"/>
        </w:rPr>
        <w:t>​</w:t>
      </w:r>
      <w:r w:rsidR="004F7FF0" w:rsidRPr="004F7FF0">
        <w:rPr>
          <w:rStyle w:val="rvtxt"/>
          <w:color w:val="000000"/>
          <w:shd w:val="clear" w:color="auto" w:fill="FFFFFF"/>
        </w:rPr>
        <w:t xml:space="preserve"> </w:t>
      </w:r>
      <m:oMath>
        <m:r>
          <w:rPr>
            <w:rStyle w:val="rvtxt"/>
            <w:rFonts w:ascii="Cambria Math" w:hAnsi="Cambria Math"/>
            <w:color w:val="000000"/>
            <w:shd w:val="clear" w:color="auto" w:fill="FFFFFF"/>
          </w:rPr>
          <m:t>x</m:t>
        </m:r>
      </m:oMath>
      <w:r w:rsidRPr="00C03085">
        <w:rPr>
          <w:rStyle w:val="nowrap"/>
          <w:color w:val="000000"/>
          <w:shd w:val="clear" w:color="auto" w:fill="FFFFFF"/>
        </w:rPr>
        <w:t>"</w:t>
      </w:r>
      <w:r w:rsidRPr="00C03085">
        <w:rPr>
          <w:rStyle w:val="rvtxt"/>
          <w:color w:val="000000"/>
          <w:shd w:val="clear" w:color="auto" w:fill="FFFFFF"/>
        </w:rPr>
        <w:t xml:space="preserve"> or simply</w:t>
      </w:r>
      <w:r w:rsidRPr="00C03085">
        <w:rPr>
          <w:rStyle w:val="wbr"/>
          <w:color w:val="000000"/>
          <w:shd w:val="clear" w:color="auto" w:fill="FFFFFF"/>
        </w:rPr>
        <w:t>​</w:t>
      </w:r>
      <w:r w:rsidRPr="00C03085">
        <w:rPr>
          <w:rStyle w:val="nowrap"/>
          <w:color w:val="000000"/>
          <w:shd w:val="clear" w:color="auto" w:fill="FFFFFF"/>
        </w:rPr>
        <w:t> "</w:t>
      </w:r>
      <m:oMath>
        <m:r>
          <w:rPr>
            <w:rStyle w:val="nowrap"/>
            <w:rFonts w:ascii="Cambria Math" w:hAnsi="Cambria Math"/>
            <w:color w:val="000000"/>
            <w:shd w:val="clear" w:color="auto" w:fill="FFFFFF"/>
          </w:rPr>
          <m:t>f</m:t>
        </m:r>
      </m:oMath>
      <w:r w:rsidR="004F7FF0" w:rsidRPr="00C03085">
        <w:rPr>
          <w:rStyle w:val="rvtxt"/>
          <w:color w:val="000000"/>
          <w:shd w:val="clear" w:color="auto" w:fill="FFFFFF"/>
        </w:rPr>
        <w:t>of</w:t>
      </w:r>
      <w:r w:rsidR="004F7FF0">
        <w:rPr>
          <w:rStyle w:val="rvtxt"/>
          <w:color w:val="000000"/>
          <w:shd w:val="clear" w:color="auto" w:fill="FFFFFF"/>
        </w:rPr>
        <w:t xml:space="preserve"> </w:t>
      </w:r>
      <m:oMath>
        <m:r>
          <w:rPr>
            <w:rStyle w:val="rvtxt"/>
            <w:rFonts w:ascii="Cambria Math" w:hAnsi="Cambria Math"/>
            <w:color w:val="000000"/>
            <w:shd w:val="clear" w:color="auto" w:fill="FFFFFF"/>
          </w:rPr>
          <m:t>x</m:t>
        </m:r>
      </m:oMath>
      <w:r w:rsidRPr="00C03085">
        <w:rPr>
          <w:rStyle w:val="nowrap"/>
          <w:color w:val="000000"/>
          <w:shd w:val="clear" w:color="auto" w:fill="FFFFFF"/>
        </w:rPr>
        <w:t>."</w:t>
      </w:r>
    </w:p>
    <w:p w:rsidR="002C338E" w:rsidRPr="00C03085" w:rsidRDefault="001C1F92" w:rsidP="001C1F92">
      <w:pPr>
        <w:rPr>
          <w:rStyle w:val="nowrap"/>
          <w:color w:val="000000"/>
          <w:shd w:val="clear" w:color="auto" w:fill="FFFFFF"/>
        </w:rPr>
      </w:pPr>
      <w:r w:rsidRPr="00C03085">
        <w:rPr>
          <w:rStyle w:val="wbr"/>
          <w:color w:val="000000"/>
          <w:shd w:val="clear" w:color="auto" w:fill="FFFFFF"/>
        </w:rPr>
        <w:t>​</w:t>
      </w:r>
    </w:p>
    <w:p w:rsidR="002C338E" w:rsidRPr="00FC0B49" w:rsidRDefault="002C338E" w:rsidP="002C338E"/>
    <w:p w:rsidR="001A025C" w:rsidRPr="00C03085" w:rsidRDefault="001A025C" w:rsidP="002C338E">
      <w:pPr>
        <w:rPr>
          <w:b/>
        </w:rPr>
      </w:pPr>
    </w:p>
    <w:p w:rsidR="001A025C" w:rsidRPr="00C03085" w:rsidRDefault="001A025C" w:rsidP="002C338E">
      <w:pPr>
        <w:rPr>
          <w:b/>
        </w:rPr>
      </w:pPr>
    </w:p>
    <w:p w:rsidR="001A025C" w:rsidRPr="00C03085" w:rsidRDefault="001A025C" w:rsidP="002C338E">
      <w:pPr>
        <w:rPr>
          <w:b/>
        </w:rPr>
      </w:pPr>
    </w:p>
    <w:p w:rsidR="001A025C" w:rsidRPr="00C03085" w:rsidRDefault="001A025C" w:rsidP="002C338E">
      <w:pPr>
        <w:rPr>
          <w:b/>
        </w:rPr>
      </w:pPr>
    </w:p>
    <w:p w:rsidR="001A025C" w:rsidRPr="00C03085" w:rsidRDefault="001A025C" w:rsidP="002C338E">
      <w:pPr>
        <w:rPr>
          <w:b/>
        </w:rPr>
      </w:pPr>
    </w:p>
    <w:p w:rsidR="001A025C" w:rsidRPr="00C03085" w:rsidRDefault="001A025C" w:rsidP="002C338E">
      <w:pPr>
        <w:rPr>
          <w:b/>
        </w:rPr>
      </w:pPr>
    </w:p>
    <w:p w:rsidR="001A025C" w:rsidRDefault="001A025C" w:rsidP="002C338E">
      <w:pPr>
        <w:rPr>
          <w:b/>
        </w:rPr>
      </w:pPr>
    </w:p>
    <w:p w:rsidR="00B9591C" w:rsidRDefault="00B9591C" w:rsidP="002C338E">
      <w:pPr>
        <w:rPr>
          <w:b/>
        </w:rPr>
      </w:pPr>
    </w:p>
    <w:p w:rsidR="00B9591C" w:rsidRDefault="00B9591C" w:rsidP="002C338E">
      <w:pPr>
        <w:rPr>
          <w:b/>
        </w:rPr>
      </w:pPr>
    </w:p>
    <w:p w:rsidR="00B9591C" w:rsidRDefault="00B9591C" w:rsidP="002C338E">
      <w:pPr>
        <w:rPr>
          <w:b/>
        </w:rPr>
      </w:pPr>
    </w:p>
    <w:p w:rsidR="00B9591C" w:rsidRDefault="00B9591C" w:rsidP="002C338E">
      <w:pPr>
        <w:rPr>
          <w:b/>
        </w:rPr>
      </w:pPr>
    </w:p>
    <w:p w:rsidR="00B9591C" w:rsidRDefault="00B9591C" w:rsidP="002C338E">
      <w:pPr>
        <w:rPr>
          <w:b/>
        </w:rPr>
      </w:pPr>
    </w:p>
    <w:p w:rsidR="002B254D" w:rsidRPr="00C03085" w:rsidRDefault="002B254D" w:rsidP="002C338E">
      <w:pPr>
        <w:rPr>
          <w:b/>
        </w:rPr>
      </w:pPr>
    </w:p>
    <w:p w:rsidR="001A025C" w:rsidRPr="00C03085" w:rsidRDefault="001A025C" w:rsidP="002C338E">
      <w:pPr>
        <w:rPr>
          <w:b/>
        </w:rPr>
      </w:pPr>
    </w:p>
    <w:p w:rsidR="001A025C" w:rsidRDefault="001A025C" w:rsidP="002C338E">
      <w:pPr>
        <w:rPr>
          <w:b/>
        </w:rPr>
      </w:pPr>
    </w:p>
    <w:p w:rsidR="00293C51" w:rsidRDefault="00293C51" w:rsidP="002C338E">
      <w:pPr>
        <w:rPr>
          <w:b/>
        </w:rPr>
      </w:pPr>
    </w:p>
    <w:p w:rsidR="00293C51" w:rsidRDefault="00293C51" w:rsidP="002C338E">
      <w:pPr>
        <w:rPr>
          <w:b/>
        </w:rPr>
      </w:pPr>
    </w:p>
    <w:p w:rsidR="00293C51" w:rsidRDefault="00293C51" w:rsidP="002C338E">
      <w:pPr>
        <w:rPr>
          <w:b/>
        </w:rPr>
      </w:pPr>
    </w:p>
    <w:p w:rsidR="00293C51" w:rsidRDefault="00293C51" w:rsidP="002C338E">
      <w:pPr>
        <w:rPr>
          <w:b/>
        </w:rPr>
      </w:pPr>
    </w:p>
    <w:p w:rsidR="00293C51" w:rsidRPr="00C03085" w:rsidRDefault="00293C51" w:rsidP="002C338E">
      <w:pPr>
        <w:rPr>
          <w:b/>
        </w:rPr>
      </w:pPr>
    </w:p>
    <w:p w:rsidR="002C338E" w:rsidRPr="00C03085" w:rsidRDefault="005B423E" w:rsidP="002C338E">
      <w:r w:rsidRPr="00C03085">
        <w:lastRenderedPageBreak/>
        <w:t>In addition to evaluating functions at specific numbers, it is important to be able to evaluate functions at expressions that involve one or more variables.</w:t>
      </w:r>
      <w:r w:rsidR="003E1A7B">
        <w:t xml:space="preserve"> </w:t>
      </w:r>
      <w:r w:rsidRPr="00C03085">
        <w:t xml:space="preserve"> For example</w:t>
      </w:r>
      <w:r w:rsidR="003E1A7B">
        <w:t>,</w:t>
      </w:r>
      <w:r w:rsidRPr="00C03085">
        <w:t xml:space="preserve"> t</w:t>
      </w:r>
      <w:r w:rsidR="002C338E" w:rsidRPr="00C03085">
        <w:t xml:space="preserve">he expression </w:t>
      </w:r>
      <w:r w:rsidR="002C338E" w:rsidRPr="00C03085">
        <w:rPr>
          <w:position w:val="-24"/>
        </w:rPr>
        <w:object w:dxaOrig="1579" w:dyaOrig="620">
          <v:shape id="_x0000_i1026" type="#_x0000_t75" style="width:79.6pt;height:28.4pt" o:ole="">
            <v:imagedata r:id="rId9" o:title=""/>
          </v:shape>
          <o:OLEObject Type="Embed" ProgID="Equation.DSMT4" ShapeID="_x0000_i1026" DrawAspect="Content" ObjectID="_1572786389" r:id="rId10"/>
        </w:object>
      </w:r>
      <w:r w:rsidR="002C338E" w:rsidRPr="00C03085">
        <w:t xml:space="preserve"> is called the difference quotient and is </w:t>
      </w:r>
      <w:r w:rsidRPr="00C03085">
        <w:t>studied extensively in</w:t>
      </w:r>
      <w:r w:rsidR="002C338E" w:rsidRPr="00C03085">
        <w:t xml:space="preserve"> calculus.  </w:t>
      </w:r>
    </w:p>
    <w:p w:rsidR="002C338E" w:rsidRPr="00C03085" w:rsidRDefault="002C338E" w:rsidP="002C338E"/>
    <w:p w:rsidR="002C338E" w:rsidRPr="00C03085" w:rsidRDefault="002C338E" w:rsidP="002C338E"/>
    <w:p w:rsidR="002C338E" w:rsidRPr="00C03085" w:rsidRDefault="002C338E" w:rsidP="002C338E"/>
    <w:p w:rsidR="002C338E" w:rsidRPr="00C03085" w:rsidRDefault="002C338E" w:rsidP="002C338E"/>
    <w:p w:rsidR="002C338E" w:rsidRPr="00C03085" w:rsidRDefault="002C338E" w:rsidP="002C338E"/>
    <w:p w:rsidR="002C338E" w:rsidRPr="00C03085" w:rsidRDefault="002C338E" w:rsidP="002C338E"/>
    <w:p w:rsidR="002C338E" w:rsidRPr="00C03085" w:rsidRDefault="002C338E" w:rsidP="00893DDF"/>
    <w:p w:rsidR="00374788" w:rsidRPr="00C03085" w:rsidRDefault="00374788" w:rsidP="00893DDF">
      <w:pPr>
        <w:rPr>
          <w:b/>
        </w:rPr>
      </w:pPr>
    </w:p>
    <w:p w:rsidR="003F6D22" w:rsidRPr="00C03085" w:rsidRDefault="003F6D22" w:rsidP="00204042">
      <w:pPr>
        <w:tabs>
          <w:tab w:val="left" w:pos="1600"/>
        </w:tabs>
      </w:pPr>
    </w:p>
    <w:p w:rsidR="001A025C" w:rsidRPr="00C03085" w:rsidRDefault="001A025C" w:rsidP="00204042">
      <w:pPr>
        <w:tabs>
          <w:tab w:val="left" w:pos="1600"/>
        </w:tabs>
      </w:pPr>
    </w:p>
    <w:p w:rsidR="001A025C" w:rsidRPr="00C03085" w:rsidRDefault="001A025C" w:rsidP="00204042">
      <w:pPr>
        <w:tabs>
          <w:tab w:val="left" w:pos="1600"/>
        </w:tabs>
      </w:pPr>
    </w:p>
    <w:p w:rsidR="001A025C" w:rsidRPr="00C03085" w:rsidRDefault="001A025C" w:rsidP="00204042">
      <w:pPr>
        <w:tabs>
          <w:tab w:val="left" w:pos="1600"/>
        </w:tabs>
      </w:pPr>
    </w:p>
    <w:p w:rsidR="001A025C" w:rsidRPr="00C03085" w:rsidRDefault="001A025C" w:rsidP="00204042">
      <w:pPr>
        <w:tabs>
          <w:tab w:val="left" w:pos="1600"/>
        </w:tabs>
      </w:pPr>
    </w:p>
    <w:p w:rsidR="001A025C" w:rsidRPr="00C03085" w:rsidRDefault="001A025C" w:rsidP="00204042">
      <w:pPr>
        <w:tabs>
          <w:tab w:val="left" w:pos="1600"/>
        </w:tabs>
      </w:pPr>
    </w:p>
    <w:p w:rsidR="005B423E" w:rsidRPr="00C03085" w:rsidRDefault="005B423E" w:rsidP="00204042">
      <w:pPr>
        <w:tabs>
          <w:tab w:val="left" w:pos="1600"/>
        </w:tabs>
      </w:pPr>
    </w:p>
    <w:p w:rsidR="005B423E" w:rsidRPr="00C03085" w:rsidRDefault="005B423E" w:rsidP="00204042">
      <w:pPr>
        <w:tabs>
          <w:tab w:val="left" w:pos="1600"/>
        </w:tabs>
      </w:pPr>
    </w:p>
    <w:p w:rsidR="005B423E" w:rsidRPr="00C03085" w:rsidRDefault="005B423E" w:rsidP="00204042">
      <w:pPr>
        <w:tabs>
          <w:tab w:val="left" w:pos="1600"/>
        </w:tabs>
      </w:pPr>
    </w:p>
    <w:p w:rsidR="005B423E" w:rsidRPr="00C03085" w:rsidRDefault="005B423E" w:rsidP="00204042">
      <w:pPr>
        <w:tabs>
          <w:tab w:val="left" w:pos="1600"/>
        </w:tabs>
      </w:pPr>
    </w:p>
    <w:p w:rsidR="005B423E" w:rsidRPr="00C03085" w:rsidRDefault="005B423E" w:rsidP="00204042">
      <w:pPr>
        <w:tabs>
          <w:tab w:val="left" w:pos="1600"/>
        </w:tabs>
      </w:pPr>
    </w:p>
    <w:p w:rsidR="005B423E" w:rsidRPr="00C03085" w:rsidRDefault="005B423E" w:rsidP="00204042">
      <w:pPr>
        <w:tabs>
          <w:tab w:val="left" w:pos="1600"/>
        </w:tabs>
      </w:pPr>
    </w:p>
    <w:p w:rsidR="005B423E" w:rsidRPr="00C03085" w:rsidRDefault="005B423E" w:rsidP="00204042">
      <w:pPr>
        <w:tabs>
          <w:tab w:val="left" w:pos="1600"/>
        </w:tabs>
      </w:pPr>
    </w:p>
    <w:p w:rsidR="005B423E" w:rsidRPr="00C03085" w:rsidRDefault="005B423E" w:rsidP="00204042">
      <w:pPr>
        <w:tabs>
          <w:tab w:val="left" w:pos="1600"/>
        </w:tabs>
      </w:pPr>
    </w:p>
    <w:p w:rsidR="001A025C" w:rsidRPr="00C03085" w:rsidRDefault="001A025C" w:rsidP="00204042">
      <w:pPr>
        <w:tabs>
          <w:tab w:val="left" w:pos="1600"/>
        </w:tabs>
      </w:pPr>
    </w:p>
    <w:p w:rsidR="001A025C" w:rsidRPr="00C03085" w:rsidRDefault="001A025C" w:rsidP="00204042">
      <w:pPr>
        <w:tabs>
          <w:tab w:val="left" w:pos="1600"/>
        </w:tabs>
      </w:pPr>
    </w:p>
    <w:p w:rsidR="001A025C" w:rsidRPr="00C03085" w:rsidRDefault="001A025C" w:rsidP="00204042">
      <w:pPr>
        <w:tabs>
          <w:tab w:val="left" w:pos="1600"/>
        </w:tabs>
      </w:pPr>
    </w:p>
    <w:p w:rsidR="001A025C" w:rsidRPr="00C03085" w:rsidRDefault="001A025C" w:rsidP="00204042">
      <w:pPr>
        <w:tabs>
          <w:tab w:val="left" w:pos="1600"/>
        </w:tabs>
      </w:pPr>
    </w:p>
    <w:p w:rsidR="00186A7F" w:rsidRPr="00C03085" w:rsidRDefault="00186A7F" w:rsidP="00204042">
      <w:pPr>
        <w:tabs>
          <w:tab w:val="left" w:pos="1600"/>
        </w:tabs>
      </w:pPr>
    </w:p>
    <w:p w:rsidR="00186A7F" w:rsidRPr="00C03085" w:rsidRDefault="00186A7F" w:rsidP="00204042">
      <w:pPr>
        <w:tabs>
          <w:tab w:val="left" w:pos="1600"/>
        </w:tabs>
      </w:pPr>
    </w:p>
    <w:p w:rsidR="00186A7F" w:rsidRDefault="00186A7F" w:rsidP="00204042">
      <w:pPr>
        <w:tabs>
          <w:tab w:val="left" w:pos="1600"/>
        </w:tabs>
      </w:pPr>
    </w:p>
    <w:p w:rsidR="00C03085" w:rsidRDefault="00C03085" w:rsidP="00204042">
      <w:pPr>
        <w:tabs>
          <w:tab w:val="left" w:pos="1600"/>
        </w:tabs>
      </w:pPr>
    </w:p>
    <w:p w:rsidR="00C03085" w:rsidRDefault="00C03085" w:rsidP="00204042">
      <w:pPr>
        <w:tabs>
          <w:tab w:val="left" w:pos="1600"/>
        </w:tabs>
      </w:pPr>
    </w:p>
    <w:p w:rsidR="00C03085" w:rsidRDefault="00C03085" w:rsidP="00204042">
      <w:pPr>
        <w:tabs>
          <w:tab w:val="left" w:pos="1600"/>
        </w:tabs>
      </w:pPr>
    </w:p>
    <w:p w:rsidR="00C03085" w:rsidRDefault="00C03085" w:rsidP="00204042">
      <w:pPr>
        <w:tabs>
          <w:tab w:val="left" w:pos="1600"/>
        </w:tabs>
      </w:pPr>
    </w:p>
    <w:p w:rsidR="00C03085" w:rsidRDefault="00C03085" w:rsidP="00204042">
      <w:pPr>
        <w:tabs>
          <w:tab w:val="left" w:pos="1600"/>
        </w:tabs>
      </w:pPr>
    </w:p>
    <w:p w:rsidR="00C03085" w:rsidRDefault="00C03085" w:rsidP="00204042">
      <w:pPr>
        <w:tabs>
          <w:tab w:val="left" w:pos="1600"/>
        </w:tabs>
      </w:pPr>
    </w:p>
    <w:p w:rsidR="00C03085" w:rsidRDefault="00C03085" w:rsidP="00204042">
      <w:pPr>
        <w:tabs>
          <w:tab w:val="left" w:pos="1600"/>
        </w:tabs>
      </w:pPr>
    </w:p>
    <w:p w:rsidR="00C03085" w:rsidRDefault="00C03085" w:rsidP="00204042">
      <w:pPr>
        <w:tabs>
          <w:tab w:val="left" w:pos="1600"/>
        </w:tabs>
      </w:pPr>
    </w:p>
    <w:p w:rsidR="00C03085" w:rsidRDefault="00C03085" w:rsidP="00204042">
      <w:pPr>
        <w:tabs>
          <w:tab w:val="left" w:pos="1600"/>
        </w:tabs>
      </w:pPr>
    </w:p>
    <w:p w:rsidR="00C03085" w:rsidRDefault="00C03085" w:rsidP="00204042">
      <w:pPr>
        <w:tabs>
          <w:tab w:val="left" w:pos="1600"/>
        </w:tabs>
      </w:pPr>
    </w:p>
    <w:p w:rsidR="00C03085" w:rsidRDefault="00C03085" w:rsidP="00204042">
      <w:pPr>
        <w:tabs>
          <w:tab w:val="left" w:pos="1600"/>
        </w:tabs>
      </w:pPr>
    </w:p>
    <w:p w:rsidR="00C03085" w:rsidRPr="00C03085" w:rsidRDefault="00C03085" w:rsidP="00204042">
      <w:pPr>
        <w:tabs>
          <w:tab w:val="left" w:pos="1600"/>
        </w:tabs>
      </w:pPr>
    </w:p>
    <w:p w:rsidR="00186A7F" w:rsidRPr="00C03085" w:rsidRDefault="00186A7F" w:rsidP="00204042">
      <w:pPr>
        <w:tabs>
          <w:tab w:val="left" w:pos="1600"/>
        </w:tabs>
      </w:pPr>
    </w:p>
    <w:p w:rsidR="001A025C" w:rsidRDefault="00C03085" w:rsidP="00204042">
      <w:pPr>
        <w:tabs>
          <w:tab w:val="left" w:pos="1600"/>
        </w:tabs>
        <w:rPr>
          <w:b/>
        </w:rPr>
      </w:pPr>
      <w:r w:rsidRPr="00C03085">
        <w:rPr>
          <w:b/>
        </w:rPr>
        <w:lastRenderedPageBreak/>
        <w:t>Topic 4</w:t>
      </w:r>
      <w:r w:rsidR="001A025C" w:rsidRPr="00C03085">
        <w:rPr>
          <w:b/>
        </w:rPr>
        <w:t xml:space="preserve">: </w:t>
      </w:r>
      <w:r w:rsidR="003E1A7B">
        <w:rPr>
          <w:b/>
        </w:rPr>
        <w:t xml:space="preserve"> </w:t>
      </w:r>
      <w:r>
        <w:rPr>
          <w:b/>
        </w:rPr>
        <w:t>Functions Specified by Equations</w:t>
      </w:r>
    </w:p>
    <w:p w:rsidR="00C03085" w:rsidRDefault="00C03085" w:rsidP="00204042">
      <w:pPr>
        <w:tabs>
          <w:tab w:val="left" w:pos="1600"/>
        </w:tabs>
        <w:rPr>
          <w:b/>
        </w:rPr>
      </w:pPr>
    </w:p>
    <w:p w:rsidR="00186A7F" w:rsidRPr="004F7FF0" w:rsidRDefault="001A025C" w:rsidP="005B423E">
      <w:pPr>
        <w:rPr>
          <w:rStyle w:val="rvtxt"/>
          <w:color w:val="000000"/>
          <w:shd w:val="clear" w:color="auto" w:fill="FFFFFF"/>
        </w:rPr>
      </w:pPr>
      <w:r w:rsidRPr="00C03085">
        <w:t xml:space="preserve">The domain of a function </w:t>
      </w:r>
      <w:r w:rsidRPr="00C03085">
        <w:rPr>
          <w:position w:val="-10"/>
        </w:rPr>
        <w:object w:dxaOrig="920" w:dyaOrig="320">
          <v:shape id="_x0000_i1027" type="#_x0000_t75" style="width:43.6pt;height:14.55pt" o:ole="">
            <v:imagedata r:id="rId11" o:title=""/>
          </v:shape>
          <o:OLEObject Type="Embed" ProgID="Equation.DSMT4" ShapeID="_x0000_i1027" DrawAspect="Content" ObjectID="_1572786390" r:id="rId12"/>
        </w:object>
      </w:r>
      <w:r w:rsidRPr="00C03085">
        <w:t xml:space="preserve"> is the set of all values of </w:t>
      </w:r>
      <w:r w:rsidRPr="00C03085">
        <w:rPr>
          <w:i/>
        </w:rPr>
        <w:t>x</w:t>
      </w:r>
      <w:r w:rsidRPr="00C03085">
        <w:t xml:space="preserve"> for which the function is defined. </w:t>
      </w:r>
      <w:r w:rsidR="003E1A7B">
        <w:t xml:space="preserve"> </w:t>
      </w:r>
      <w:r w:rsidR="005B423E" w:rsidRPr="00C03085">
        <w:rPr>
          <w:rStyle w:val="rvtxt"/>
          <w:color w:val="000000"/>
          <w:shd w:val="clear" w:color="auto" w:fill="FFFFFF"/>
        </w:rPr>
        <w:t>When only the equation of a function is</w:t>
      </w:r>
      <w:r w:rsidR="005B423E" w:rsidRPr="00C03085">
        <w:rPr>
          <w:rStyle w:val="nowrap"/>
          <w:color w:val="000000"/>
          <w:shd w:val="clear" w:color="auto" w:fill="FFFFFF"/>
        </w:rPr>
        <w:t xml:space="preserve"> </w:t>
      </w:r>
      <w:r w:rsidR="005B423E" w:rsidRPr="00C03085">
        <w:rPr>
          <w:rStyle w:val="wbr"/>
          <w:color w:val="000000"/>
          <w:shd w:val="clear" w:color="auto" w:fill="FFFFFF"/>
        </w:rPr>
        <w:t>given</w:t>
      </w:r>
      <w:r w:rsidR="005B423E" w:rsidRPr="00C03085">
        <w:rPr>
          <w:rStyle w:val="nowrap"/>
          <w:color w:val="000000"/>
          <w:shd w:val="clear" w:color="auto" w:fill="FFFFFF"/>
        </w:rPr>
        <w:t>,</w:t>
      </w:r>
      <w:r w:rsidR="005B423E" w:rsidRPr="00C03085">
        <w:rPr>
          <w:rStyle w:val="rvtxt"/>
          <w:color w:val="000000"/>
          <w:shd w:val="clear" w:color="auto" w:fill="FFFFFF"/>
        </w:rPr>
        <w:t xml:space="preserve"> we agree that the domain of </w:t>
      </w:r>
      <m:oMath>
        <m:r>
          <w:rPr>
            <w:rStyle w:val="rvtxt"/>
            <w:rFonts w:ascii="Cambria Math" w:hAnsi="Cambria Math"/>
            <w:color w:val="000000"/>
            <w:shd w:val="clear" w:color="auto" w:fill="FFFFFF"/>
          </w:rPr>
          <m:t>f</m:t>
        </m:r>
      </m:oMath>
      <w:r w:rsidR="005B423E" w:rsidRPr="00C03085">
        <w:rPr>
          <w:rStyle w:val="rvtxt"/>
          <w:color w:val="000000"/>
          <w:shd w:val="clear" w:color="auto" w:fill="FFFFFF"/>
        </w:rPr>
        <w:t>is the largest set of real numbers for which</w:t>
      </w:r>
      <w:r w:rsidR="005B423E" w:rsidRPr="00C03085">
        <w:rPr>
          <w:rStyle w:val="wbr"/>
          <w:color w:val="000000"/>
          <w:shd w:val="clear" w:color="auto" w:fill="FFFFFF"/>
        </w:rPr>
        <w:t>​</w:t>
      </w:r>
      <w:r w:rsidR="005B423E" w:rsidRPr="00C03085">
        <w:rPr>
          <w:rStyle w:val="nowrap"/>
          <w:color w:val="000000"/>
          <w:shd w:val="clear" w:color="auto" w:fill="FFFFFF"/>
        </w:rPr>
        <w:t> </w:t>
      </w:r>
      <w:r w:rsidR="004F7FF0" w:rsidRPr="00074FED">
        <w:rPr>
          <w:rStyle w:val="wbr"/>
          <w:i/>
          <w:color w:val="000000"/>
          <w:shd w:val="clear" w:color="auto" w:fill="FFFFFF"/>
        </w:rPr>
        <w:t xml:space="preserve"> </w:t>
      </w:r>
      <m:oMath>
        <m:r>
          <w:rPr>
            <w:rStyle w:val="nowrap"/>
            <w:rFonts w:ascii="Cambria Math" w:hAnsi="Cambria Math"/>
            <w:color w:val="000000"/>
            <w:shd w:val="clear" w:color="auto" w:fill="FFFFFF"/>
          </w:rPr>
          <m:t>f(x)</m:t>
        </m:r>
        <m:r>
          <m:rPr>
            <m:sty m:val="p"/>
          </m:rPr>
          <w:rPr>
            <w:rStyle w:val="nowrap"/>
            <w:rFonts w:ascii="Cambria Math" w:hAnsi="Cambria Math"/>
            <w:color w:val="000000"/>
            <w:shd w:val="clear" w:color="auto" w:fill="FFFFFF"/>
          </w:rPr>
          <m:t xml:space="preserve"> </m:t>
        </m:r>
      </m:oMath>
      <w:r w:rsidR="005B423E" w:rsidRPr="00C03085">
        <w:rPr>
          <w:rStyle w:val="rvtxt"/>
          <w:color w:val="000000"/>
          <w:shd w:val="clear" w:color="auto" w:fill="FFFFFF"/>
        </w:rPr>
        <w:t xml:space="preserve"> is a real number.</w:t>
      </w:r>
      <w:r w:rsidR="001325C7">
        <w:rPr>
          <w:rStyle w:val="rvtxt"/>
          <w:color w:val="000000"/>
          <w:shd w:val="clear" w:color="auto" w:fill="FFFFFF"/>
        </w:rPr>
        <w:t xml:space="preserve"> </w:t>
      </w:r>
      <w:r w:rsidR="005B423E" w:rsidRPr="00C03085">
        <w:rPr>
          <w:rStyle w:val="rvtxt"/>
          <w:color w:val="000000"/>
          <w:shd w:val="clear" w:color="auto" w:fill="FFFFFF"/>
        </w:rPr>
        <w:t xml:space="preserve"> In this se</w:t>
      </w:r>
      <w:r w:rsidR="0026411F" w:rsidRPr="00C03085">
        <w:rPr>
          <w:rStyle w:val="rvtxt"/>
          <w:color w:val="000000"/>
          <w:shd w:val="clear" w:color="auto" w:fill="FFFFFF"/>
        </w:rPr>
        <w:t>ction, we will look at three different</w:t>
      </w:r>
      <w:r w:rsidR="005B423E" w:rsidRPr="00C03085">
        <w:rPr>
          <w:rStyle w:val="rvtxt"/>
          <w:color w:val="000000"/>
          <w:shd w:val="clear" w:color="auto" w:fill="FFFFFF"/>
        </w:rPr>
        <w:t xml:space="preserve"> </w:t>
      </w:r>
      <w:r w:rsidR="001325C7">
        <w:rPr>
          <w:rStyle w:val="rvtxt"/>
          <w:color w:val="000000"/>
          <w:shd w:val="clear" w:color="auto" w:fill="FFFFFF"/>
        </w:rPr>
        <w:t xml:space="preserve">types of </w:t>
      </w:r>
      <w:r w:rsidR="005B423E" w:rsidRPr="00C03085">
        <w:rPr>
          <w:rStyle w:val="rvtxt"/>
          <w:color w:val="000000"/>
          <w:shd w:val="clear" w:color="auto" w:fill="FFFFFF"/>
        </w:rPr>
        <w:t>functions:</w:t>
      </w:r>
    </w:p>
    <w:p w:rsidR="00C03085" w:rsidRDefault="00C03085" w:rsidP="005B423E">
      <w:pPr>
        <w:rPr>
          <w:rStyle w:val="rvtxt"/>
          <w:color w:val="000000"/>
          <w:shd w:val="clear" w:color="auto" w:fill="FFFFFF"/>
        </w:rPr>
      </w:pPr>
    </w:p>
    <w:tbl>
      <w:tblPr>
        <w:tblStyle w:val="TableGrid"/>
        <w:tblW w:w="9411" w:type="dxa"/>
        <w:tblLook w:val="04A0" w:firstRow="1" w:lastRow="0" w:firstColumn="1" w:lastColumn="0" w:noHBand="0" w:noVBand="1"/>
      </w:tblPr>
      <w:tblGrid>
        <w:gridCol w:w="2335"/>
        <w:gridCol w:w="3301"/>
        <w:gridCol w:w="3775"/>
      </w:tblGrid>
      <w:tr w:rsidR="00C03085" w:rsidTr="00394387">
        <w:tc>
          <w:tcPr>
            <w:tcW w:w="2335" w:type="dxa"/>
          </w:tcPr>
          <w:p w:rsidR="00C03085" w:rsidRPr="00C2478F" w:rsidRDefault="00C03085" w:rsidP="00C2478F">
            <w:pPr>
              <w:jc w:val="center"/>
              <w:rPr>
                <w:rStyle w:val="rvtxt"/>
                <w:b/>
                <w:color w:val="000000"/>
                <w:shd w:val="clear" w:color="auto" w:fill="FFFFFF"/>
              </w:rPr>
            </w:pPr>
            <w:r w:rsidRPr="00C2478F">
              <w:rPr>
                <w:rStyle w:val="rvtxt"/>
                <w:b/>
                <w:color w:val="000000"/>
                <w:shd w:val="clear" w:color="auto" w:fill="FFFFFF"/>
              </w:rPr>
              <w:t>Functions</w:t>
            </w:r>
          </w:p>
          <w:p w:rsidR="00981855" w:rsidRPr="00C2478F" w:rsidRDefault="00981855" w:rsidP="00C2478F">
            <w:pPr>
              <w:jc w:val="center"/>
              <w:rPr>
                <w:rStyle w:val="rvtxt"/>
                <w:b/>
                <w:color w:val="000000"/>
                <w:shd w:val="clear" w:color="auto" w:fill="FFFFFF"/>
              </w:rPr>
            </w:pPr>
          </w:p>
        </w:tc>
        <w:tc>
          <w:tcPr>
            <w:tcW w:w="3301" w:type="dxa"/>
          </w:tcPr>
          <w:p w:rsidR="00C03085" w:rsidRPr="00C2478F" w:rsidRDefault="00C03085" w:rsidP="00C2478F">
            <w:pPr>
              <w:jc w:val="center"/>
              <w:rPr>
                <w:rStyle w:val="rvtxt"/>
                <w:b/>
                <w:color w:val="000000"/>
                <w:shd w:val="clear" w:color="auto" w:fill="FFFFFF"/>
              </w:rPr>
            </w:pPr>
            <w:r w:rsidRPr="00C2478F">
              <w:rPr>
                <w:rStyle w:val="rvtxt"/>
                <w:b/>
                <w:color w:val="000000"/>
                <w:shd w:val="clear" w:color="auto" w:fill="FFFFFF"/>
              </w:rPr>
              <w:t>Restrictions</w:t>
            </w:r>
          </w:p>
        </w:tc>
        <w:tc>
          <w:tcPr>
            <w:tcW w:w="3775" w:type="dxa"/>
          </w:tcPr>
          <w:p w:rsidR="00C03085" w:rsidRPr="00C2478F" w:rsidRDefault="00C03085" w:rsidP="00C2478F">
            <w:pPr>
              <w:jc w:val="center"/>
              <w:rPr>
                <w:rStyle w:val="rvtxt"/>
                <w:b/>
                <w:color w:val="000000"/>
                <w:shd w:val="clear" w:color="auto" w:fill="FFFFFF"/>
              </w:rPr>
            </w:pPr>
            <w:r w:rsidRPr="00C2478F">
              <w:rPr>
                <w:rStyle w:val="rvtxt"/>
                <w:b/>
                <w:color w:val="000000"/>
                <w:shd w:val="clear" w:color="auto" w:fill="FFFFFF"/>
              </w:rPr>
              <w:t>Domain</w:t>
            </w:r>
          </w:p>
        </w:tc>
      </w:tr>
      <w:tr w:rsidR="00C03085" w:rsidTr="00394387">
        <w:tc>
          <w:tcPr>
            <w:tcW w:w="2335" w:type="dxa"/>
          </w:tcPr>
          <w:p w:rsidR="00C03085" w:rsidRPr="00C03085" w:rsidRDefault="00C03085" w:rsidP="005B423E">
            <w:pPr>
              <w:rPr>
                <w:rStyle w:val="rvtxt"/>
                <w:color w:val="000000"/>
                <w:shd w:val="clear" w:color="auto" w:fill="FFFFFF"/>
              </w:rPr>
            </w:pPr>
            <w:r w:rsidRPr="00C03085">
              <w:rPr>
                <w:rStyle w:val="rvtxt"/>
                <w:color w:val="000000"/>
                <w:shd w:val="clear" w:color="auto" w:fill="FFFFFF"/>
              </w:rPr>
              <w:t>Rational functions</w:t>
            </w:r>
          </w:p>
        </w:tc>
        <w:tc>
          <w:tcPr>
            <w:tcW w:w="3301" w:type="dxa"/>
          </w:tcPr>
          <w:p w:rsidR="00C03085" w:rsidRDefault="00394387" w:rsidP="00C2478F">
            <w:pPr>
              <w:rPr>
                <w:rStyle w:val="rvtxt"/>
                <w:color w:val="000000"/>
                <w:shd w:val="clear" w:color="auto" w:fill="FFFFFF"/>
              </w:rPr>
            </w:pPr>
            <w:r>
              <w:rPr>
                <w:rStyle w:val="rvtxt"/>
                <w:color w:val="000000"/>
                <w:shd w:val="clear" w:color="auto" w:fill="FFFFFF"/>
              </w:rPr>
              <w:t>D</w:t>
            </w:r>
            <w:r w:rsidRPr="00C03085">
              <w:rPr>
                <w:rStyle w:val="rvtxt"/>
                <w:color w:val="000000"/>
                <w:shd w:val="clear" w:color="auto" w:fill="FFFFFF"/>
              </w:rPr>
              <w:t>ivision by zero is</w:t>
            </w:r>
            <w:r>
              <w:rPr>
                <w:rStyle w:val="nowrap"/>
              </w:rPr>
              <w:t xml:space="preserve"> </w:t>
            </w:r>
            <w:r w:rsidRPr="00C03085">
              <w:rPr>
                <w:rStyle w:val="nowrap"/>
                <w:color w:val="000000"/>
                <w:shd w:val="clear" w:color="auto" w:fill="FFFFFF"/>
              </w:rPr>
              <w:t>undefined,</w:t>
            </w:r>
            <w:r w:rsidRPr="00C03085">
              <w:rPr>
                <w:rStyle w:val="rvtxt"/>
                <w:color w:val="000000"/>
                <w:shd w:val="clear" w:color="auto" w:fill="FFFFFF"/>
              </w:rPr>
              <w:t xml:space="preserve"> so exclude values of the variable that cause division by zero.</w:t>
            </w:r>
          </w:p>
        </w:tc>
        <w:tc>
          <w:tcPr>
            <w:tcW w:w="3775" w:type="dxa"/>
          </w:tcPr>
          <w:p w:rsidR="00394387" w:rsidRPr="00C03085" w:rsidRDefault="00394387" w:rsidP="00394387">
            <w:r w:rsidRPr="00C03085">
              <w:rPr>
                <w:rStyle w:val="rvtxt"/>
                <w:shd w:val="clear" w:color="auto" w:fill="FFFFFF"/>
              </w:rPr>
              <w:t xml:space="preserve">For example: </w:t>
            </w:r>
            <w:r w:rsidRPr="00C03085">
              <w:rPr>
                <w:rStyle w:val="rvtxt"/>
              </w:rPr>
              <w:t xml:space="preserve">Find the domain of </w:t>
            </w:r>
            <m:oMath>
              <m:r>
                <w:rPr>
                  <w:rStyle w:val="rvtxt"/>
                  <w:rFonts w:ascii="Cambria Math" w:hAnsi="Cambria Math"/>
                  <w:shd w:val="clear" w:color="auto" w:fill="FFFFFF"/>
                </w:rPr>
                <m:t>f</m:t>
              </m:r>
              <m:d>
                <m:dPr>
                  <m:ctrlPr>
                    <w:rPr>
                      <w:rStyle w:val="rvtxt"/>
                      <w:rFonts w:ascii="Cambria Math" w:hAnsi="Cambria Math"/>
                      <w:i/>
                      <w:shd w:val="clear" w:color="auto" w:fill="FFFFFF"/>
                    </w:rPr>
                  </m:ctrlPr>
                </m:dPr>
                <m:e>
                  <m:r>
                    <w:rPr>
                      <w:rStyle w:val="rvtxt"/>
                      <w:rFonts w:ascii="Cambria Math" w:hAnsi="Cambria Math"/>
                      <w:shd w:val="clear" w:color="auto" w:fill="FFFFFF"/>
                    </w:rPr>
                    <m:t>x</m:t>
                  </m:r>
                </m:e>
              </m:d>
              <m:r>
                <w:rPr>
                  <w:rStyle w:val="rvtxt"/>
                  <w:rFonts w:ascii="Cambria Math" w:hAnsi="Cambria Math"/>
                  <w:shd w:val="clear" w:color="auto" w:fill="FFFFFF"/>
                </w:rPr>
                <m:t>=</m:t>
              </m:r>
              <m:f>
                <m:fPr>
                  <m:ctrlPr>
                    <w:rPr>
                      <w:rStyle w:val="rvtxt"/>
                      <w:rFonts w:ascii="Cambria Math" w:hAnsi="Cambria Math"/>
                      <w:i/>
                      <w:shd w:val="clear" w:color="auto" w:fill="FFFFFF"/>
                    </w:rPr>
                  </m:ctrlPr>
                </m:fPr>
                <m:num>
                  <m:r>
                    <w:rPr>
                      <w:rStyle w:val="rvtxt"/>
                      <w:rFonts w:ascii="Cambria Math" w:hAnsi="Cambria Math"/>
                      <w:shd w:val="clear" w:color="auto" w:fill="FFFFFF"/>
                    </w:rPr>
                    <m:t>x-1</m:t>
                  </m:r>
                </m:num>
                <m:den>
                  <m:r>
                    <w:rPr>
                      <w:rStyle w:val="rvtxt"/>
                      <w:rFonts w:ascii="Cambria Math" w:hAnsi="Cambria Math"/>
                      <w:shd w:val="clear" w:color="auto" w:fill="FFFFFF"/>
                    </w:rPr>
                    <m:t>x+8</m:t>
                  </m:r>
                </m:den>
              </m:f>
            </m:oMath>
          </w:p>
          <w:p w:rsidR="00C2478F" w:rsidRDefault="00394387" w:rsidP="00C2478F">
            <w:r w:rsidRPr="00C03085">
              <w:t xml:space="preserve">In order </w:t>
            </w:r>
            <w:r w:rsidR="00C2478F" w:rsidRPr="00C03085">
              <w:t xml:space="preserve">for </w:t>
            </w:r>
            <m:oMath>
              <m:r>
                <w:rPr>
                  <w:rStyle w:val="nowrap"/>
                  <w:rFonts w:ascii="Cambria Math" w:hAnsi="Cambria Math"/>
                  <w:color w:val="000000"/>
                  <w:shd w:val="clear" w:color="auto" w:fill="FFFFFF"/>
                </w:rPr>
                <m:t>f(x)</m:t>
              </m:r>
              <m:r>
                <m:rPr>
                  <m:sty m:val="p"/>
                </m:rPr>
                <w:rPr>
                  <w:rStyle w:val="nowrap"/>
                  <w:rFonts w:ascii="Cambria Math" w:hAnsi="Cambria Math"/>
                  <w:color w:val="000000"/>
                  <w:shd w:val="clear" w:color="auto" w:fill="FFFFFF"/>
                </w:rPr>
                <m:t xml:space="preserve"> </m:t>
              </m:r>
            </m:oMath>
            <w:r w:rsidRPr="00C03085">
              <w:t>to be real the denominator cannot be equal to 0</w:t>
            </w:r>
            <w:r w:rsidR="00C2478F">
              <w:t>.</w:t>
            </w:r>
            <w:r>
              <w:t xml:space="preserve"> </w:t>
            </w:r>
          </w:p>
          <w:p w:rsidR="00C2478F" w:rsidRDefault="00394387" w:rsidP="00C2478F">
            <w:pPr>
              <w:jc w:val="center"/>
              <w:rPr>
                <w:rStyle w:val="rvtxt"/>
              </w:rPr>
            </w:pPr>
            <w:r>
              <w:t xml:space="preserve"> </w:t>
            </w:r>
            <m:oMath>
              <m:r>
                <w:rPr>
                  <w:rStyle w:val="rvtxt"/>
                  <w:rFonts w:ascii="Cambria Math" w:hAnsi="Cambria Math"/>
                </w:rPr>
                <m:t>x+8≠0</m:t>
              </m:r>
            </m:oMath>
          </w:p>
          <w:p w:rsidR="00394387" w:rsidRPr="00C03085" w:rsidRDefault="00394387" w:rsidP="00C2478F">
            <w:pPr>
              <w:rPr>
                <w:rStyle w:val="rvtxt"/>
              </w:rPr>
            </w:pPr>
            <m:oMathPara>
              <m:oMath>
                <m:r>
                  <w:rPr>
                    <w:rStyle w:val="rvtxt"/>
                    <w:rFonts w:ascii="Cambria Math" w:hAnsi="Cambria Math"/>
                  </w:rPr>
                  <m:t>x≠-8</m:t>
                </m:r>
              </m:oMath>
            </m:oMathPara>
          </w:p>
          <w:p w:rsidR="00394387" w:rsidRDefault="00394387" w:rsidP="00394387">
            <w:pPr>
              <w:rPr>
                <w:rStyle w:val="rvtxt"/>
              </w:rPr>
            </w:pPr>
            <w:r w:rsidRPr="00C03085">
              <w:rPr>
                <w:rStyle w:val="rvtxt"/>
              </w:rPr>
              <w:t xml:space="preserve">The </w:t>
            </w:r>
            <w:r>
              <w:rPr>
                <w:rStyle w:val="rvtxt"/>
              </w:rPr>
              <w:t xml:space="preserve">domain of </w:t>
            </w:r>
            <w:r w:rsidR="004F7FF0" w:rsidRPr="00C03085">
              <w:rPr>
                <w:rStyle w:val="wbr"/>
                <w:color w:val="000000"/>
                <w:shd w:val="clear" w:color="auto" w:fill="FFFFFF"/>
              </w:rPr>
              <w:t xml:space="preserve">​ </w:t>
            </w:r>
            <m:oMath>
              <m:r>
                <w:rPr>
                  <w:rStyle w:val="nowrap"/>
                  <w:rFonts w:ascii="Cambria Math" w:hAnsi="Cambria Math"/>
                  <w:color w:val="000000"/>
                  <w:shd w:val="clear" w:color="auto" w:fill="FFFFFF"/>
                </w:rPr>
                <m:t>f:</m:t>
              </m:r>
            </m:oMath>
          </w:p>
          <w:p w:rsidR="00C03085" w:rsidRDefault="00394387" w:rsidP="005B423E">
            <w:pPr>
              <w:rPr>
                <w:rStyle w:val="rvtxt"/>
              </w:rPr>
            </w:pPr>
            <w:r w:rsidRPr="00C03085">
              <w:rPr>
                <w:rStyle w:val="rvtxt"/>
              </w:rPr>
              <w:t>(-∞, -8)</w:t>
            </w:r>
            <m:oMath>
              <m:r>
                <w:rPr>
                  <w:rStyle w:val="rvtxt"/>
                  <w:rFonts w:ascii="Cambria Math" w:hAnsi="Cambria Math"/>
                </w:rPr>
                <m:t>∪</m:t>
              </m:r>
            </m:oMath>
            <w:r w:rsidRPr="00C03085">
              <w:rPr>
                <w:rStyle w:val="rvtxt"/>
              </w:rPr>
              <w:t>(-8, ∞)</w:t>
            </w:r>
          </w:p>
          <w:p w:rsidR="009D5D70" w:rsidRPr="00394387" w:rsidRDefault="009D5D70" w:rsidP="005B423E">
            <w:pPr>
              <w:rPr>
                <w:rStyle w:val="rvtxt"/>
              </w:rPr>
            </w:pPr>
          </w:p>
        </w:tc>
      </w:tr>
      <w:tr w:rsidR="00C03085" w:rsidTr="00394387">
        <w:tc>
          <w:tcPr>
            <w:tcW w:w="2335" w:type="dxa"/>
          </w:tcPr>
          <w:p w:rsidR="00C03085" w:rsidRDefault="00A70728" w:rsidP="005B423E">
            <w:pPr>
              <w:rPr>
                <w:rStyle w:val="rvtxt"/>
                <w:color w:val="000000"/>
                <w:shd w:val="clear" w:color="auto" w:fill="FFFFFF"/>
              </w:rPr>
            </w:pPr>
            <w:r>
              <w:rPr>
                <w:rStyle w:val="rvtxt"/>
              </w:rPr>
              <w:t>Square root</w:t>
            </w:r>
            <w:r w:rsidR="00C03085" w:rsidRPr="00C03085">
              <w:rPr>
                <w:rStyle w:val="rvtxt"/>
              </w:rPr>
              <w:t xml:space="preserve"> functions</w:t>
            </w:r>
          </w:p>
        </w:tc>
        <w:tc>
          <w:tcPr>
            <w:tcW w:w="3301" w:type="dxa"/>
          </w:tcPr>
          <w:p w:rsidR="00C03085" w:rsidRPr="00394387" w:rsidRDefault="00394387" w:rsidP="00394387">
            <w:pPr>
              <w:rPr>
                <w:rStyle w:val="rvtxt"/>
              </w:rPr>
            </w:pPr>
            <w:r>
              <w:rPr>
                <w:rStyle w:val="rvtxt"/>
              </w:rPr>
              <w:t>T</w:t>
            </w:r>
            <w:r w:rsidRPr="00C03085">
              <w:rPr>
                <w:rStyle w:val="rvtxt"/>
              </w:rPr>
              <w:t xml:space="preserve">he </w:t>
            </w:r>
            <w:r>
              <w:rPr>
                <w:rStyle w:val="rvtxt"/>
              </w:rPr>
              <w:t>expression</w:t>
            </w:r>
            <w:r w:rsidRPr="00C03085">
              <w:rPr>
                <w:rStyle w:val="rvtxt"/>
              </w:rPr>
              <w:t xml:space="preserve"> under the square root must but be greater than or equal to 0</w:t>
            </w:r>
            <w:r>
              <w:rPr>
                <w:rStyle w:val="rvtxt"/>
              </w:rPr>
              <w:t>.</w:t>
            </w:r>
          </w:p>
        </w:tc>
        <w:tc>
          <w:tcPr>
            <w:tcW w:w="3775" w:type="dxa"/>
          </w:tcPr>
          <w:p w:rsidR="00394387" w:rsidRPr="00C03085" w:rsidRDefault="00A70728" w:rsidP="00394387">
            <w:pPr>
              <w:rPr>
                <w:rStyle w:val="rvtxt"/>
              </w:rPr>
            </w:pPr>
            <w:r>
              <w:rPr>
                <w:rStyle w:val="rvtxt"/>
              </w:rPr>
              <w:t xml:space="preserve">For example: Find the domain of </w:t>
            </w:r>
            <m:oMath>
              <m:r>
                <w:rPr>
                  <w:rStyle w:val="rvtxt"/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Style w:val="rvtxt"/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Style w:val="rvtxt"/>
                      <w:rFonts w:ascii="Cambria Math" w:hAnsi="Cambria Math"/>
                    </w:rPr>
                    <m:t>x</m:t>
                  </m:r>
                </m:e>
              </m:d>
              <m:r>
                <w:rPr>
                  <w:rStyle w:val="rvtxt"/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Style w:val="rvtxt"/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Style w:val="rvtxt"/>
                      <w:rFonts w:ascii="Cambria Math" w:hAnsi="Cambria Math"/>
                    </w:rPr>
                    <m:t>16+x</m:t>
                  </m:r>
                </m:e>
              </m:rad>
            </m:oMath>
            <w:r w:rsidR="009962BF">
              <w:rPr>
                <w:rStyle w:val="rvtxt"/>
              </w:rPr>
              <w:t xml:space="preserve"> .</w:t>
            </w:r>
          </w:p>
          <w:p w:rsidR="00A70728" w:rsidRDefault="00394387" w:rsidP="00A70728">
            <w:pPr>
              <w:rPr>
                <w:rStyle w:val="rvtxt"/>
              </w:rPr>
            </w:pPr>
            <w:r w:rsidRPr="00C03085">
              <w:rPr>
                <w:rStyle w:val="rvtxt"/>
              </w:rPr>
              <w:t>In order for</w:t>
            </w:r>
            <w:r w:rsidR="004F7FF0" w:rsidRPr="00C03085">
              <w:rPr>
                <w:rStyle w:val="wbr"/>
                <w:color w:val="000000"/>
                <w:shd w:val="clear" w:color="auto" w:fill="FFFFFF"/>
              </w:rPr>
              <w:t xml:space="preserve"> </w:t>
            </w:r>
            <m:oMath>
              <m:r>
                <w:rPr>
                  <w:rStyle w:val="nowrap"/>
                  <w:rFonts w:ascii="Cambria Math" w:hAnsi="Cambria Math"/>
                  <w:color w:val="000000"/>
                  <w:shd w:val="clear" w:color="auto" w:fill="FFFFFF"/>
                </w:rPr>
                <m:t>f(x)</m:t>
              </m:r>
              <m:r>
                <m:rPr>
                  <m:sty m:val="p"/>
                </m:rPr>
                <w:rPr>
                  <w:rStyle w:val="nowrap"/>
                  <w:rFonts w:ascii="Cambria Math" w:hAnsi="Cambria Math"/>
                  <w:color w:val="000000"/>
                  <w:shd w:val="clear" w:color="auto" w:fill="FFFFFF"/>
                </w:rPr>
                <m:t xml:space="preserve"> </m:t>
              </m:r>
            </m:oMath>
            <w:r w:rsidRPr="00C03085">
              <w:rPr>
                <w:rStyle w:val="rvtxt"/>
              </w:rPr>
              <w:t xml:space="preserve">to be real the </w:t>
            </w:r>
            <w:r>
              <w:rPr>
                <w:rStyle w:val="rvtxt"/>
              </w:rPr>
              <w:t>expression</w:t>
            </w:r>
            <w:r w:rsidRPr="00C03085">
              <w:rPr>
                <w:rStyle w:val="rvtxt"/>
              </w:rPr>
              <w:t xml:space="preserve"> under the square root must but be greater than or equal to</w:t>
            </w:r>
            <w:r>
              <w:rPr>
                <w:rStyle w:val="rvtxt"/>
              </w:rPr>
              <w:t xml:space="preserve"> </w:t>
            </w:r>
            <w:r w:rsidRPr="00C03085">
              <w:rPr>
                <w:rStyle w:val="rvtxt"/>
              </w:rPr>
              <w:t>0</w:t>
            </w:r>
            <w:r w:rsidR="00A70728">
              <w:rPr>
                <w:rStyle w:val="rvtxt"/>
              </w:rPr>
              <w:t>.</w:t>
            </w:r>
          </w:p>
          <w:p w:rsidR="00C2478F" w:rsidRPr="00C2478F" w:rsidRDefault="00394387" w:rsidP="00394387">
            <w:pPr>
              <w:rPr>
                <w:rStyle w:val="rvtxt"/>
              </w:rPr>
            </w:pPr>
            <m:oMathPara>
              <m:oMath>
                <m:r>
                  <w:rPr>
                    <w:rStyle w:val="rvtxt"/>
                    <w:rFonts w:ascii="Cambria Math" w:hAnsi="Cambria Math"/>
                  </w:rPr>
                  <m:t>16+x≥0</m:t>
                </m:r>
              </m:oMath>
            </m:oMathPara>
          </w:p>
          <w:p w:rsidR="00394387" w:rsidRPr="00C2478F" w:rsidRDefault="00394387" w:rsidP="00C2478F">
            <w:pPr>
              <w:jc w:val="center"/>
              <w:rPr>
                <w:rStyle w:val="rvtxt"/>
              </w:rPr>
            </w:pPr>
            <m:oMathPara>
              <m:oMath>
                <m:r>
                  <w:rPr>
                    <w:rStyle w:val="rvtxt"/>
                    <w:rFonts w:ascii="Cambria Math" w:hAnsi="Cambria Math"/>
                  </w:rPr>
                  <m:t>x≥-16</m:t>
                </m:r>
              </m:oMath>
            </m:oMathPara>
          </w:p>
          <w:p w:rsidR="009D5D70" w:rsidRDefault="00394387" w:rsidP="00A70728">
            <w:pPr>
              <w:rPr>
                <w:rStyle w:val="rvtxt"/>
              </w:rPr>
            </w:pPr>
            <w:r w:rsidRPr="00C03085">
              <w:rPr>
                <w:rStyle w:val="rvtxt"/>
              </w:rPr>
              <w:t xml:space="preserve">The domain of </w:t>
            </w:r>
            <w:r w:rsidR="004F7FF0" w:rsidRPr="00C03085">
              <w:rPr>
                <w:rStyle w:val="wbr"/>
                <w:color w:val="000000"/>
                <w:shd w:val="clear" w:color="auto" w:fill="FFFFFF"/>
              </w:rPr>
              <w:t xml:space="preserve">​ </w:t>
            </w:r>
            <m:oMath>
              <m:r>
                <w:rPr>
                  <w:rStyle w:val="nowrap"/>
                  <w:rFonts w:ascii="Cambria Math" w:hAnsi="Cambria Math"/>
                  <w:color w:val="000000"/>
                  <w:shd w:val="clear" w:color="auto" w:fill="FFFFFF"/>
                </w:rPr>
                <m:t>f</m:t>
              </m:r>
            </m:oMath>
            <w:r>
              <w:rPr>
                <w:rStyle w:val="rvtxt"/>
              </w:rPr>
              <w:t xml:space="preserve">: </w:t>
            </w:r>
            <w:r w:rsidRPr="00C03085">
              <w:rPr>
                <w:rStyle w:val="rvtxt"/>
              </w:rPr>
              <w:t>[-16, ∞)</w:t>
            </w:r>
          </w:p>
          <w:p w:rsidR="00A70728" w:rsidRPr="00394387" w:rsidRDefault="00A70728" w:rsidP="00A70728">
            <w:pPr>
              <w:rPr>
                <w:rStyle w:val="rvtxt"/>
              </w:rPr>
            </w:pPr>
          </w:p>
        </w:tc>
      </w:tr>
      <w:tr w:rsidR="00C03085" w:rsidTr="00394387">
        <w:tc>
          <w:tcPr>
            <w:tcW w:w="2335" w:type="dxa"/>
          </w:tcPr>
          <w:p w:rsidR="00C03085" w:rsidRDefault="00C03085" w:rsidP="005B423E">
            <w:pPr>
              <w:rPr>
                <w:rStyle w:val="rvtxt"/>
                <w:color w:val="000000"/>
                <w:shd w:val="clear" w:color="auto" w:fill="FFFFFF"/>
              </w:rPr>
            </w:pPr>
            <w:r w:rsidRPr="00C03085">
              <w:rPr>
                <w:shd w:val="clear" w:color="auto" w:fill="FFFFFF"/>
              </w:rPr>
              <w:t>Polynomial</w:t>
            </w:r>
            <w:r>
              <w:rPr>
                <w:shd w:val="clear" w:color="auto" w:fill="FFFFFF"/>
              </w:rPr>
              <w:t xml:space="preserve"> functions</w:t>
            </w:r>
          </w:p>
        </w:tc>
        <w:tc>
          <w:tcPr>
            <w:tcW w:w="3301" w:type="dxa"/>
          </w:tcPr>
          <w:p w:rsidR="00C03085" w:rsidRDefault="00394387" w:rsidP="005B423E">
            <w:pPr>
              <w:rPr>
                <w:rStyle w:val="rvtxt"/>
                <w:color w:val="000000"/>
                <w:shd w:val="clear" w:color="auto" w:fill="FFFFFF"/>
              </w:rPr>
            </w:pPr>
            <w:r>
              <w:rPr>
                <w:rStyle w:val="rvtxt"/>
                <w:color w:val="000000"/>
                <w:shd w:val="clear" w:color="auto" w:fill="FFFFFF"/>
              </w:rPr>
              <w:t>None</w:t>
            </w:r>
          </w:p>
        </w:tc>
        <w:tc>
          <w:tcPr>
            <w:tcW w:w="3775" w:type="dxa"/>
          </w:tcPr>
          <w:p w:rsidR="00C03085" w:rsidRDefault="00394387" w:rsidP="00394387">
            <w:pPr>
              <w:rPr>
                <w:rStyle w:val="rvtxt"/>
              </w:rPr>
            </w:pPr>
            <w:r>
              <w:rPr>
                <w:rStyle w:val="rvtxt"/>
              </w:rPr>
              <w:t>(-∞</w:t>
            </w:r>
            <w:r w:rsidRPr="00C03085">
              <w:rPr>
                <w:rStyle w:val="rvtxt"/>
              </w:rPr>
              <w:t>, ∞)</w:t>
            </w:r>
          </w:p>
          <w:p w:rsidR="009D5D70" w:rsidRDefault="009D5D70" w:rsidP="00394387">
            <w:pPr>
              <w:rPr>
                <w:rStyle w:val="rvtxt"/>
                <w:color w:val="000000"/>
                <w:shd w:val="clear" w:color="auto" w:fill="FFFFFF"/>
              </w:rPr>
            </w:pPr>
          </w:p>
        </w:tc>
      </w:tr>
    </w:tbl>
    <w:p w:rsidR="00C03085" w:rsidRPr="00C03085" w:rsidRDefault="00C03085" w:rsidP="005B423E">
      <w:pPr>
        <w:rPr>
          <w:rStyle w:val="rvtxt"/>
          <w:color w:val="000000"/>
          <w:shd w:val="clear" w:color="auto" w:fill="FFFFFF"/>
        </w:rPr>
      </w:pPr>
    </w:p>
    <w:p w:rsidR="00186A7F" w:rsidRPr="00C03085" w:rsidRDefault="00186A7F" w:rsidP="000F6FC2">
      <w:pPr>
        <w:rPr>
          <w:rStyle w:val="rvtxt"/>
        </w:rPr>
      </w:pPr>
    </w:p>
    <w:p w:rsidR="000F6FC2" w:rsidRDefault="000F6FC2" w:rsidP="00394387">
      <w:pPr>
        <w:rPr>
          <w:rStyle w:val="rvtxt"/>
        </w:rPr>
      </w:pPr>
    </w:p>
    <w:p w:rsidR="00AF50BF" w:rsidRDefault="00AF50BF" w:rsidP="00394387">
      <w:pPr>
        <w:rPr>
          <w:rStyle w:val="rvtxt"/>
        </w:rPr>
      </w:pPr>
    </w:p>
    <w:p w:rsidR="00394387" w:rsidRDefault="00394387" w:rsidP="00394387">
      <w:pPr>
        <w:rPr>
          <w:rStyle w:val="rvtxt"/>
        </w:rPr>
      </w:pPr>
    </w:p>
    <w:p w:rsidR="00394387" w:rsidRDefault="00394387" w:rsidP="00394387">
      <w:pPr>
        <w:rPr>
          <w:rStyle w:val="rvtxt"/>
        </w:rPr>
      </w:pPr>
    </w:p>
    <w:p w:rsidR="00394387" w:rsidRDefault="00394387" w:rsidP="00394387">
      <w:pPr>
        <w:rPr>
          <w:rStyle w:val="rvtxt"/>
        </w:rPr>
      </w:pPr>
    </w:p>
    <w:p w:rsidR="00394387" w:rsidRDefault="00394387" w:rsidP="00394387">
      <w:pPr>
        <w:rPr>
          <w:rStyle w:val="rvtxt"/>
        </w:rPr>
      </w:pPr>
    </w:p>
    <w:p w:rsidR="00394387" w:rsidRDefault="00394387" w:rsidP="00394387">
      <w:pPr>
        <w:rPr>
          <w:rStyle w:val="rvtxt"/>
        </w:rPr>
      </w:pPr>
    </w:p>
    <w:p w:rsidR="00394387" w:rsidRDefault="00394387" w:rsidP="00394387">
      <w:pPr>
        <w:rPr>
          <w:rStyle w:val="rvtxt"/>
        </w:rPr>
      </w:pPr>
    </w:p>
    <w:p w:rsidR="00394387" w:rsidRDefault="00394387" w:rsidP="00394387">
      <w:pPr>
        <w:rPr>
          <w:rStyle w:val="rvtxt"/>
        </w:rPr>
      </w:pPr>
    </w:p>
    <w:p w:rsidR="00394387" w:rsidRDefault="00394387" w:rsidP="00394387">
      <w:pPr>
        <w:rPr>
          <w:rStyle w:val="rvtxt"/>
        </w:rPr>
      </w:pPr>
    </w:p>
    <w:p w:rsidR="00394387" w:rsidRDefault="00394387" w:rsidP="00394387">
      <w:pPr>
        <w:rPr>
          <w:rStyle w:val="rvtxt"/>
        </w:rPr>
      </w:pPr>
    </w:p>
    <w:p w:rsidR="00186A7F" w:rsidRDefault="00186A7F" w:rsidP="000F6FC2">
      <w:pPr>
        <w:rPr>
          <w:rStyle w:val="rvtxt"/>
        </w:rPr>
      </w:pPr>
    </w:p>
    <w:p w:rsidR="009D5D70" w:rsidRPr="00C03085" w:rsidRDefault="009D5D70" w:rsidP="000F6FC2">
      <w:pPr>
        <w:rPr>
          <w:rStyle w:val="rvtxt"/>
        </w:rPr>
      </w:pPr>
    </w:p>
    <w:p w:rsidR="004D72C7" w:rsidRDefault="00AC43B9" w:rsidP="00204042">
      <w:pPr>
        <w:tabs>
          <w:tab w:val="left" w:pos="1600"/>
        </w:tabs>
        <w:rPr>
          <w:b/>
        </w:rPr>
      </w:pPr>
      <w:r>
        <w:rPr>
          <w:b/>
        </w:rPr>
        <w:lastRenderedPageBreak/>
        <w:t xml:space="preserve">Topic 5: </w:t>
      </w:r>
      <w:r w:rsidR="00A37AD0">
        <w:rPr>
          <w:b/>
        </w:rPr>
        <w:t xml:space="preserve"> </w:t>
      </w:r>
      <w:r w:rsidR="004D72C7" w:rsidRPr="00C03085">
        <w:rPr>
          <w:b/>
        </w:rPr>
        <w:t>Applications</w:t>
      </w:r>
    </w:p>
    <w:p w:rsidR="003E1A7B" w:rsidRPr="00C03085" w:rsidRDefault="003E1A7B" w:rsidP="00204042">
      <w:pPr>
        <w:tabs>
          <w:tab w:val="left" w:pos="1600"/>
        </w:tabs>
        <w:rPr>
          <w:b/>
        </w:rPr>
      </w:pPr>
    </w:p>
    <w:p w:rsidR="004D72C7" w:rsidRPr="00C03085" w:rsidRDefault="00AC43B9" w:rsidP="00204042">
      <w:pPr>
        <w:tabs>
          <w:tab w:val="left" w:pos="1600"/>
        </w:tabs>
      </w:pPr>
      <w:r>
        <w:t>A ma</w:t>
      </w:r>
      <w:r w:rsidR="004D72C7" w:rsidRPr="00C03085">
        <w:t xml:space="preserve">nufacturing company has </w:t>
      </w:r>
      <w:r w:rsidR="004D72C7" w:rsidRPr="00C03085">
        <w:rPr>
          <w:b/>
        </w:rPr>
        <w:t>costs</w:t>
      </w:r>
      <w:r w:rsidR="004D72C7" w:rsidRPr="00C03085">
        <w:t>,</w:t>
      </w:r>
      <w:r w:rsidR="004D72C7" w:rsidRPr="00C03085">
        <w:rPr>
          <w:b/>
        </w:rPr>
        <w:t xml:space="preserve"> C</w:t>
      </w:r>
      <w:r w:rsidR="004D72C7" w:rsidRPr="00C03085">
        <w:t xml:space="preserve">, and </w:t>
      </w:r>
      <w:r w:rsidR="004D72C7" w:rsidRPr="00C03085">
        <w:rPr>
          <w:b/>
        </w:rPr>
        <w:t>revenue</w:t>
      </w:r>
      <w:r w:rsidR="004D72C7" w:rsidRPr="00C03085">
        <w:t xml:space="preserve">, </w:t>
      </w:r>
      <w:r w:rsidR="004D72C7" w:rsidRPr="00C03085">
        <w:rPr>
          <w:b/>
        </w:rPr>
        <w:t>R</w:t>
      </w:r>
      <w:r w:rsidR="004D72C7" w:rsidRPr="00C03085">
        <w:t>.</w:t>
      </w:r>
      <w:r w:rsidR="003E1A7B">
        <w:t xml:space="preserve"> </w:t>
      </w:r>
      <w:r w:rsidR="004D72C7" w:rsidRPr="00C03085">
        <w:t xml:space="preserve"> The company will have a loss if </w:t>
      </w:r>
      <w:r w:rsidR="003E1A7B">
        <w:t xml:space="preserve">        </w:t>
      </w:r>
      <w:r w:rsidR="004D72C7" w:rsidRPr="00C03085">
        <w:t>R &lt; C, will break even if R = C, and will have a profit if R &gt; C.</w:t>
      </w:r>
      <w:r w:rsidR="003E1A7B">
        <w:t xml:space="preserve"> </w:t>
      </w:r>
      <w:r w:rsidR="004D72C7" w:rsidRPr="00C03085">
        <w:t xml:space="preserve"> Costs include </w:t>
      </w:r>
      <w:r w:rsidR="004D72C7" w:rsidRPr="00C03085">
        <w:rPr>
          <w:b/>
        </w:rPr>
        <w:t>fixed costs</w:t>
      </w:r>
      <w:r w:rsidR="004D72C7" w:rsidRPr="00C03085">
        <w:t xml:space="preserve"> </w:t>
      </w:r>
      <w:r w:rsidR="00A70728">
        <w:t>(</w:t>
      </w:r>
      <w:r w:rsidR="004D72C7" w:rsidRPr="00C03085">
        <w:t>such as plant overhead, produ</w:t>
      </w:r>
      <w:r w:rsidR="00A70728">
        <w:t>ct design, setup, and promotion)</w:t>
      </w:r>
      <w:r w:rsidR="004D72C7" w:rsidRPr="00C03085">
        <w:t xml:space="preserve"> and </w:t>
      </w:r>
      <w:r w:rsidR="004D72C7" w:rsidRPr="00C03085">
        <w:rPr>
          <w:b/>
        </w:rPr>
        <w:t>variable costs</w:t>
      </w:r>
      <w:r w:rsidR="004D72C7" w:rsidRPr="00C03085">
        <w:t xml:space="preserve"> which are dependent on the number of items produced at a certain cost per item.</w:t>
      </w:r>
      <w:r w:rsidR="003E1A7B">
        <w:t xml:space="preserve"> </w:t>
      </w:r>
      <w:r w:rsidR="004D72C7" w:rsidRPr="00C03085">
        <w:t xml:space="preserve"> </w:t>
      </w:r>
      <w:r w:rsidR="005A2777" w:rsidRPr="00C03085">
        <w:t xml:space="preserve">In addition, </w:t>
      </w:r>
      <w:r w:rsidR="005A2777" w:rsidRPr="00C03085">
        <w:rPr>
          <w:b/>
        </w:rPr>
        <w:t>price- demand</w:t>
      </w:r>
      <w:r w:rsidR="005A2777" w:rsidRPr="00C03085">
        <w:t xml:space="preserve"> functions, usually established by financial departments using historical data or sampling techniques, play an important part in profit-loss analysis. </w:t>
      </w:r>
    </w:p>
    <w:p w:rsidR="002C7FC0" w:rsidRPr="00C03085" w:rsidRDefault="002C7FC0" w:rsidP="00204042">
      <w:pPr>
        <w:tabs>
          <w:tab w:val="left" w:pos="1600"/>
        </w:tabs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05"/>
        <w:gridCol w:w="6745"/>
      </w:tblGrid>
      <w:tr w:rsidR="00AC43B9" w:rsidTr="00AC43B9">
        <w:tc>
          <w:tcPr>
            <w:tcW w:w="2605" w:type="dxa"/>
          </w:tcPr>
          <w:p w:rsidR="00AC43B9" w:rsidRPr="005E2E4F" w:rsidRDefault="00AC43B9" w:rsidP="00204042">
            <w:pPr>
              <w:tabs>
                <w:tab w:val="left" w:pos="1600"/>
              </w:tabs>
              <w:rPr>
                <w:b/>
              </w:rPr>
            </w:pPr>
            <w:r w:rsidRPr="005E2E4F">
              <w:rPr>
                <w:b/>
              </w:rPr>
              <w:t>Function</w:t>
            </w:r>
          </w:p>
          <w:p w:rsidR="00AC43B9" w:rsidRPr="005E2E4F" w:rsidRDefault="00AC43B9" w:rsidP="00204042">
            <w:pPr>
              <w:tabs>
                <w:tab w:val="left" w:pos="1600"/>
              </w:tabs>
            </w:pPr>
          </w:p>
        </w:tc>
        <w:tc>
          <w:tcPr>
            <w:tcW w:w="6745" w:type="dxa"/>
          </w:tcPr>
          <w:p w:rsidR="00AC43B9" w:rsidRPr="005E2E4F" w:rsidRDefault="00AC43B9" w:rsidP="00AC43B9">
            <w:pPr>
              <w:tabs>
                <w:tab w:val="left" w:pos="1600"/>
              </w:tabs>
            </w:pPr>
            <w:r w:rsidRPr="005E2E4F">
              <w:t xml:space="preserve">Let x represent the number of units manufactured and sold; x is an independent variable.  </w:t>
            </w:r>
          </w:p>
          <w:p w:rsidR="00AC43B9" w:rsidRPr="005E2E4F" w:rsidRDefault="00AC43B9" w:rsidP="00204042">
            <w:pPr>
              <w:tabs>
                <w:tab w:val="left" w:pos="1600"/>
              </w:tabs>
            </w:pPr>
          </w:p>
        </w:tc>
      </w:tr>
      <w:tr w:rsidR="00AC43B9" w:rsidTr="00AC43B9">
        <w:tc>
          <w:tcPr>
            <w:tcW w:w="2605" w:type="dxa"/>
          </w:tcPr>
          <w:p w:rsidR="00AC43B9" w:rsidRPr="005E2E4F" w:rsidRDefault="00AC43B9" w:rsidP="00204042">
            <w:pPr>
              <w:tabs>
                <w:tab w:val="left" w:pos="1600"/>
              </w:tabs>
            </w:pPr>
            <w:r w:rsidRPr="005E2E4F">
              <w:t>Cost function</w:t>
            </w:r>
          </w:p>
        </w:tc>
        <w:tc>
          <w:tcPr>
            <w:tcW w:w="6745" w:type="dxa"/>
          </w:tcPr>
          <w:p w:rsidR="00AC43B9" w:rsidRPr="005E2E4F" w:rsidRDefault="00C2478F" w:rsidP="00AC43B9">
            <w:pPr>
              <w:tabs>
                <w:tab w:val="left" w:pos="1600"/>
              </w:tabs>
            </w:pPr>
            <m:oMath>
              <m:r>
                <w:rPr>
                  <w:rFonts w:ascii="Cambria Math" w:hAnsi="Cambria Math"/>
                </w:rPr>
                <m:t>C =</m:t>
              </m:r>
            </m:oMath>
            <w:r w:rsidR="00AC43B9" w:rsidRPr="005E2E4F">
              <w:t xml:space="preserve"> fixed costs + variable costs</w:t>
            </w:r>
          </w:p>
          <w:p w:rsidR="00AC43B9" w:rsidRPr="005E2E4F" w:rsidRDefault="00C2478F" w:rsidP="00204042">
            <w:pPr>
              <w:tabs>
                <w:tab w:val="left" w:pos="1600"/>
              </w:tabs>
            </w:pPr>
            <m:oMath>
              <m:r>
                <w:rPr>
                  <w:rFonts w:ascii="Cambria Math" w:hAnsi="Cambria Math"/>
                </w:rPr>
                <m:t>C = a + b x</m:t>
              </m:r>
            </m:oMath>
            <w:r w:rsidR="00AC43B9" w:rsidRPr="005E2E4F">
              <w:t xml:space="preserve">  where a and b are constants </w:t>
            </w:r>
          </w:p>
          <w:p w:rsidR="00AC43B9" w:rsidRPr="005E2E4F" w:rsidRDefault="00AC43B9" w:rsidP="00204042">
            <w:pPr>
              <w:tabs>
                <w:tab w:val="left" w:pos="1600"/>
              </w:tabs>
            </w:pPr>
          </w:p>
        </w:tc>
      </w:tr>
      <w:tr w:rsidR="00AC43B9" w:rsidTr="00AC43B9">
        <w:tc>
          <w:tcPr>
            <w:tcW w:w="2605" w:type="dxa"/>
          </w:tcPr>
          <w:p w:rsidR="00AC43B9" w:rsidRPr="005E2E4F" w:rsidRDefault="00AC43B9" w:rsidP="00204042">
            <w:pPr>
              <w:tabs>
                <w:tab w:val="left" w:pos="1600"/>
              </w:tabs>
            </w:pPr>
            <w:r w:rsidRPr="005E2E4F">
              <w:t>Price- Demand Function</w:t>
            </w:r>
          </w:p>
        </w:tc>
        <w:tc>
          <w:tcPr>
            <w:tcW w:w="6745" w:type="dxa"/>
          </w:tcPr>
          <w:p w:rsidR="00AC43B9" w:rsidRPr="005E2E4F" w:rsidRDefault="00C2478F" w:rsidP="00AC43B9">
            <w:pPr>
              <w:tabs>
                <w:tab w:val="left" w:pos="1600"/>
              </w:tabs>
              <w:ind w:left="1440" w:hanging="1440"/>
            </w:pPr>
            <m:oMath>
              <m:r>
                <w:rPr>
                  <w:rFonts w:ascii="Cambria Math" w:hAnsi="Cambria Math"/>
                </w:rPr>
                <m:t>p = m – n x</m:t>
              </m:r>
            </m:oMath>
            <w:r w:rsidR="00AC43B9" w:rsidRPr="005E2E4F">
              <w:t xml:space="preserve"> </w:t>
            </w:r>
            <w:r w:rsidR="00AC43B9" w:rsidRPr="005E2E4F">
              <w:tab/>
            </w:r>
            <w:r w:rsidRPr="005E2E4F">
              <w:t xml:space="preserve">  </w:t>
            </w:r>
            <w:r w:rsidR="00AC43B9" w:rsidRPr="005E2E4F">
              <w:t>where x is the number of items that can be sold at $p per item; m and n are constants determined from the context of the particular problem</w:t>
            </w:r>
          </w:p>
          <w:p w:rsidR="00AC43B9" w:rsidRPr="005E2E4F" w:rsidRDefault="00AC43B9" w:rsidP="00204042">
            <w:pPr>
              <w:tabs>
                <w:tab w:val="left" w:pos="1600"/>
              </w:tabs>
            </w:pPr>
          </w:p>
        </w:tc>
      </w:tr>
      <w:tr w:rsidR="00AC43B9" w:rsidTr="00AC43B9">
        <w:tc>
          <w:tcPr>
            <w:tcW w:w="2605" w:type="dxa"/>
          </w:tcPr>
          <w:p w:rsidR="00AC43B9" w:rsidRPr="005E2E4F" w:rsidRDefault="00AC43B9" w:rsidP="00AC43B9">
            <w:pPr>
              <w:tabs>
                <w:tab w:val="left" w:pos="1600"/>
              </w:tabs>
              <w:ind w:left="1440" w:hanging="1440"/>
            </w:pPr>
            <w:r w:rsidRPr="005E2E4F">
              <w:t>Revenue Funct</w:t>
            </w:r>
            <w:bookmarkStart w:id="0" w:name="_GoBack"/>
            <w:bookmarkEnd w:id="0"/>
            <w:r w:rsidRPr="005E2E4F">
              <w:t>ion</w:t>
            </w:r>
          </w:p>
        </w:tc>
        <w:tc>
          <w:tcPr>
            <w:tcW w:w="6745" w:type="dxa"/>
          </w:tcPr>
          <w:p w:rsidR="00AC43B9" w:rsidRPr="005E2E4F" w:rsidRDefault="00C2478F" w:rsidP="00AC43B9">
            <w:pPr>
              <w:tabs>
                <w:tab w:val="left" w:pos="1600"/>
              </w:tabs>
              <w:ind w:left="1440" w:hanging="1440"/>
            </w:pPr>
            <m:oMath>
              <m:r>
                <w:rPr>
                  <w:rFonts w:ascii="Cambria Math" w:hAnsi="Cambria Math"/>
                </w:rPr>
                <m:t xml:space="preserve">R = </m:t>
              </m:r>
            </m:oMath>
            <w:r w:rsidR="00AC43B9" w:rsidRPr="005E2E4F">
              <w:t>number of items sold multiplied by the price per item</w:t>
            </w:r>
          </w:p>
          <w:p w:rsidR="00AC43B9" w:rsidRPr="005E2E4F" w:rsidRDefault="00C2478F" w:rsidP="00C2478F">
            <w:pPr>
              <w:tabs>
                <w:tab w:val="left" w:pos="1600"/>
              </w:tabs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R = x p = x (m – n x)</m:t>
                </m:r>
              </m:oMath>
            </m:oMathPara>
          </w:p>
          <w:p w:rsidR="00AC43B9" w:rsidRPr="005E2E4F" w:rsidRDefault="00AC43B9" w:rsidP="00AC43B9">
            <w:pPr>
              <w:tabs>
                <w:tab w:val="left" w:pos="1600"/>
              </w:tabs>
              <w:ind w:left="1440" w:hanging="1440"/>
            </w:pPr>
          </w:p>
        </w:tc>
      </w:tr>
      <w:tr w:rsidR="00AC43B9" w:rsidTr="00AC43B9">
        <w:tc>
          <w:tcPr>
            <w:tcW w:w="2605" w:type="dxa"/>
          </w:tcPr>
          <w:p w:rsidR="00AC43B9" w:rsidRPr="005E2E4F" w:rsidRDefault="00AC43B9" w:rsidP="00AC43B9">
            <w:pPr>
              <w:tabs>
                <w:tab w:val="left" w:pos="1600"/>
              </w:tabs>
            </w:pPr>
            <w:r w:rsidRPr="005E2E4F">
              <w:t>Profit Function</w:t>
            </w:r>
          </w:p>
        </w:tc>
        <w:tc>
          <w:tcPr>
            <w:tcW w:w="6745" w:type="dxa"/>
          </w:tcPr>
          <w:p w:rsidR="00AC43B9" w:rsidRPr="005E2E4F" w:rsidRDefault="00C2478F" w:rsidP="00AC43B9">
            <w:pPr>
              <w:tabs>
                <w:tab w:val="left" w:pos="1600"/>
              </w:tabs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P = R – C</m:t>
                </m:r>
              </m:oMath>
            </m:oMathPara>
          </w:p>
          <w:p w:rsidR="00AC43B9" w:rsidRPr="005E2E4F" w:rsidRDefault="00C2478F" w:rsidP="00AC43B9">
            <w:pPr>
              <w:tabs>
                <w:tab w:val="left" w:pos="1600"/>
              </w:tabs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P = x (m – n x) – (a + b x)</m:t>
                </m:r>
              </m:oMath>
            </m:oMathPara>
          </w:p>
          <w:p w:rsidR="00AC43B9" w:rsidRPr="005E2E4F" w:rsidRDefault="00AC43B9" w:rsidP="00204042">
            <w:pPr>
              <w:tabs>
                <w:tab w:val="left" w:pos="1600"/>
              </w:tabs>
            </w:pPr>
          </w:p>
        </w:tc>
      </w:tr>
    </w:tbl>
    <w:p w:rsidR="002C7FC0" w:rsidRPr="005A2777" w:rsidRDefault="002C7FC0" w:rsidP="00204042">
      <w:pPr>
        <w:tabs>
          <w:tab w:val="left" w:pos="1600"/>
        </w:tabs>
        <w:rPr>
          <w:sz w:val="22"/>
          <w:szCs w:val="22"/>
        </w:rPr>
      </w:pPr>
    </w:p>
    <w:sectPr w:rsidR="002C7FC0" w:rsidRPr="005A2777" w:rsidSect="00C0308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30E60" w:rsidRDefault="00530E60">
      <w:r>
        <w:separator/>
      </w:r>
    </w:p>
  </w:endnote>
  <w:endnote w:type="continuationSeparator" w:id="0">
    <w:p w:rsidR="00530E60" w:rsidRDefault="00530E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30E60" w:rsidRDefault="00530E60">
      <w:r>
        <w:separator/>
      </w:r>
    </w:p>
  </w:footnote>
  <w:footnote w:type="continuationSeparator" w:id="0">
    <w:p w:rsidR="00530E60" w:rsidRDefault="00530E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4.55pt;height:14.55pt" o:bullet="t">
        <v:imagedata r:id="rId1" o:title="hand2"/>
      </v:shape>
    </w:pict>
  </w:numPicBullet>
  <w:abstractNum w:abstractNumId="0" w15:restartNumberingAfterBreak="0">
    <w:nsid w:val="05F8248F"/>
    <w:multiLevelType w:val="hybridMultilevel"/>
    <w:tmpl w:val="6DFE0E4E"/>
    <w:lvl w:ilvl="0" w:tplc="D92CF06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08E742EC"/>
    <w:multiLevelType w:val="hybridMultilevel"/>
    <w:tmpl w:val="A8682452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A7C5EA3"/>
    <w:multiLevelType w:val="hybridMultilevel"/>
    <w:tmpl w:val="A5DE9FA2"/>
    <w:lvl w:ilvl="0" w:tplc="B4B2825A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 w15:restartNumberingAfterBreak="0">
    <w:nsid w:val="0F527E34"/>
    <w:multiLevelType w:val="hybridMultilevel"/>
    <w:tmpl w:val="ACB05B4E"/>
    <w:lvl w:ilvl="0" w:tplc="04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11F05031"/>
    <w:multiLevelType w:val="hybridMultilevel"/>
    <w:tmpl w:val="13A610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6" w15:restartNumberingAfterBreak="0">
    <w:nsid w:val="13C117EA"/>
    <w:multiLevelType w:val="hybridMultilevel"/>
    <w:tmpl w:val="723AB1EE"/>
    <w:lvl w:ilvl="0" w:tplc="F696705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90C162C"/>
    <w:multiLevelType w:val="hybridMultilevel"/>
    <w:tmpl w:val="5596B094"/>
    <w:lvl w:ilvl="0" w:tplc="E57EAAD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2D170D"/>
    <w:multiLevelType w:val="hybridMultilevel"/>
    <w:tmpl w:val="5596B094"/>
    <w:lvl w:ilvl="0" w:tplc="E57EAAD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DC4798"/>
    <w:multiLevelType w:val="hybridMultilevel"/>
    <w:tmpl w:val="0D70EB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85C4E70"/>
    <w:multiLevelType w:val="hybridMultilevel"/>
    <w:tmpl w:val="489A978E"/>
    <w:lvl w:ilvl="0" w:tplc="C906979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2" w15:restartNumberingAfterBreak="0">
    <w:nsid w:val="39BB771F"/>
    <w:multiLevelType w:val="hybridMultilevel"/>
    <w:tmpl w:val="A8682452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A866B71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C217DC5"/>
    <w:multiLevelType w:val="hybridMultilevel"/>
    <w:tmpl w:val="5596B094"/>
    <w:lvl w:ilvl="0" w:tplc="E57EAAD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F67700"/>
    <w:multiLevelType w:val="multilevel"/>
    <w:tmpl w:val="61F0CBEC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36B1569"/>
    <w:multiLevelType w:val="hybridMultilevel"/>
    <w:tmpl w:val="3B0A601C"/>
    <w:lvl w:ilvl="0" w:tplc="169E19A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659000E"/>
    <w:multiLevelType w:val="hybridMultilevel"/>
    <w:tmpl w:val="B5A28EEC"/>
    <w:lvl w:ilvl="0" w:tplc="0409000F">
      <w:start w:val="1"/>
      <w:numFmt w:val="decimal"/>
      <w:lvlText w:val="%1."/>
      <w:lvlJc w:val="left"/>
      <w:pPr>
        <w:ind w:left="180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 w15:restartNumberingAfterBreak="0">
    <w:nsid w:val="4A6B36BD"/>
    <w:multiLevelType w:val="hybridMultilevel"/>
    <w:tmpl w:val="FEE07D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A2B5D1A"/>
    <w:multiLevelType w:val="hybridMultilevel"/>
    <w:tmpl w:val="851E52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311482C"/>
    <w:multiLevelType w:val="hybridMultilevel"/>
    <w:tmpl w:val="AC50F6A6"/>
    <w:lvl w:ilvl="0" w:tplc="EBB29D8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3"/>
  </w:num>
  <w:num w:numId="2">
    <w:abstractNumId w:val="10"/>
  </w:num>
  <w:num w:numId="3">
    <w:abstractNumId w:val="16"/>
  </w:num>
  <w:num w:numId="4">
    <w:abstractNumId w:val="15"/>
  </w:num>
  <w:num w:numId="5">
    <w:abstractNumId w:val="19"/>
  </w:num>
  <w:num w:numId="6">
    <w:abstractNumId w:val="0"/>
  </w:num>
  <w:num w:numId="7">
    <w:abstractNumId w:val="11"/>
  </w:num>
  <w:num w:numId="8">
    <w:abstractNumId w:val="2"/>
  </w:num>
  <w:num w:numId="9">
    <w:abstractNumId w:val="20"/>
  </w:num>
  <w:num w:numId="10">
    <w:abstractNumId w:val="12"/>
  </w:num>
  <w:num w:numId="11">
    <w:abstractNumId w:val="5"/>
  </w:num>
  <w:num w:numId="12">
    <w:abstractNumId w:val="13"/>
  </w:num>
  <w:num w:numId="13">
    <w:abstractNumId w:val="1"/>
  </w:num>
  <w:num w:numId="14">
    <w:abstractNumId w:val="6"/>
  </w:num>
  <w:num w:numId="15">
    <w:abstractNumId w:val="17"/>
  </w:num>
  <w:num w:numId="16">
    <w:abstractNumId w:val="4"/>
  </w:num>
  <w:num w:numId="17">
    <w:abstractNumId w:val="18"/>
  </w:num>
  <w:num w:numId="18">
    <w:abstractNumId w:val="9"/>
  </w:num>
  <w:num w:numId="19">
    <w:abstractNumId w:val="14"/>
  </w:num>
  <w:num w:numId="20">
    <w:abstractNumId w:val="8"/>
  </w:num>
  <w:num w:numId="2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>
      <o:colormenu v:ext="edit" strokecolor="none [3213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072D"/>
    <w:rsid w:val="00003483"/>
    <w:rsid w:val="00003E8B"/>
    <w:rsid w:val="00004346"/>
    <w:rsid w:val="00010BD9"/>
    <w:rsid w:val="00010CDE"/>
    <w:rsid w:val="0001146C"/>
    <w:rsid w:val="00012D8E"/>
    <w:rsid w:val="00012FD1"/>
    <w:rsid w:val="0001378D"/>
    <w:rsid w:val="000163FB"/>
    <w:rsid w:val="000171AB"/>
    <w:rsid w:val="00020456"/>
    <w:rsid w:val="000241B0"/>
    <w:rsid w:val="0002674B"/>
    <w:rsid w:val="00030569"/>
    <w:rsid w:val="00031A5B"/>
    <w:rsid w:val="0003328D"/>
    <w:rsid w:val="00033680"/>
    <w:rsid w:val="00035917"/>
    <w:rsid w:val="000377AA"/>
    <w:rsid w:val="00041977"/>
    <w:rsid w:val="00041AE8"/>
    <w:rsid w:val="00045CB5"/>
    <w:rsid w:val="0004651B"/>
    <w:rsid w:val="000528A8"/>
    <w:rsid w:val="000558F0"/>
    <w:rsid w:val="00055CA6"/>
    <w:rsid w:val="0005626E"/>
    <w:rsid w:val="00063E1A"/>
    <w:rsid w:val="00064DD6"/>
    <w:rsid w:val="00070702"/>
    <w:rsid w:val="0007084B"/>
    <w:rsid w:val="00074FED"/>
    <w:rsid w:val="00076AC7"/>
    <w:rsid w:val="000827F0"/>
    <w:rsid w:val="000840D5"/>
    <w:rsid w:val="00090B05"/>
    <w:rsid w:val="000A6FD2"/>
    <w:rsid w:val="000B6CD6"/>
    <w:rsid w:val="000C2EAF"/>
    <w:rsid w:val="000C32EA"/>
    <w:rsid w:val="000C6278"/>
    <w:rsid w:val="000D099E"/>
    <w:rsid w:val="000D22A7"/>
    <w:rsid w:val="000D68E2"/>
    <w:rsid w:val="000E0265"/>
    <w:rsid w:val="000E4184"/>
    <w:rsid w:val="000F0BA4"/>
    <w:rsid w:val="000F3961"/>
    <w:rsid w:val="000F6FC2"/>
    <w:rsid w:val="001015F8"/>
    <w:rsid w:val="00107DFB"/>
    <w:rsid w:val="00112258"/>
    <w:rsid w:val="00114338"/>
    <w:rsid w:val="0011459F"/>
    <w:rsid w:val="00122427"/>
    <w:rsid w:val="00123AC8"/>
    <w:rsid w:val="001325C7"/>
    <w:rsid w:val="00133EFA"/>
    <w:rsid w:val="00141C54"/>
    <w:rsid w:val="001431F6"/>
    <w:rsid w:val="00145C1F"/>
    <w:rsid w:val="00146242"/>
    <w:rsid w:val="00147D4C"/>
    <w:rsid w:val="0015753B"/>
    <w:rsid w:val="00163EC3"/>
    <w:rsid w:val="0017017D"/>
    <w:rsid w:val="00171155"/>
    <w:rsid w:val="00171A53"/>
    <w:rsid w:val="00175A36"/>
    <w:rsid w:val="0018072D"/>
    <w:rsid w:val="00181CA1"/>
    <w:rsid w:val="00182BB7"/>
    <w:rsid w:val="00186A7F"/>
    <w:rsid w:val="0018729F"/>
    <w:rsid w:val="001A025C"/>
    <w:rsid w:val="001A34B2"/>
    <w:rsid w:val="001A7AA8"/>
    <w:rsid w:val="001B3A87"/>
    <w:rsid w:val="001C1F92"/>
    <w:rsid w:val="001C310D"/>
    <w:rsid w:val="001C4E47"/>
    <w:rsid w:val="001D62D6"/>
    <w:rsid w:val="001E1853"/>
    <w:rsid w:val="001E2D1A"/>
    <w:rsid w:val="001E5547"/>
    <w:rsid w:val="00204042"/>
    <w:rsid w:val="00212031"/>
    <w:rsid w:val="00216946"/>
    <w:rsid w:val="00224698"/>
    <w:rsid w:val="00230AA3"/>
    <w:rsid w:val="00243F46"/>
    <w:rsid w:val="00250C46"/>
    <w:rsid w:val="00250D76"/>
    <w:rsid w:val="00250E35"/>
    <w:rsid w:val="002531EC"/>
    <w:rsid w:val="0026411F"/>
    <w:rsid w:val="002670CE"/>
    <w:rsid w:val="00270F81"/>
    <w:rsid w:val="0028133D"/>
    <w:rsid w:val="00282A97"/>
    <w:rsid w:val="002868E0"/>
    <w:rsid w:val="00287349"/>
    <w:rsid w:val="00287769"/>
    <w:rsid w:val="00293C51"/>
    <w:rsid w:val="002A0CB7"/>
    <w:rsid w:val="002B254D"/>
    <w:rsid w:val="002C338E"/>
    <w:rsid w:val="002C6F75"/>
    <w:rsid w:val="002C7FC0"/>
    <w:rsid w:val="002D00BB"/>
    <w:rsid w:val="002D282A"/>
    <w:rsid w:val="002D2E02"/>
    <w:rsid w:val="002E267B"/>
    <w:rsid w:val="002E31F0"/>
    <w:rsid w:val="002F2867"/>
    <w:rsid w:val="002F5E4D"/>
    <w:rsid w:val="002F613A"/>
    <w:rsid w:val="002F61FD"/>
    <w:rsid w:val="002F7D1F"/>
    <w:rsid w:val="00305435"/>
    <w:rsid w:val="00306C38"/>
    <w:rsid w:val="00312BA1"/>
    <w:rsid w:val="00327251"/>
    <w:rsid w:val="00330C4F"/>
    <w:rsid w:val="00336D77"/>
    <w:rsid w:val="003371EF"/>
    <w:rsid w:val="00353B1E"/>
    <w:rsid w:val="003562AF"/>
    <w:rsid w:val="00365DAB"/>
    <w:rsid w:val="00370CF0"/>
    <w:rsid w:val="00370FF8"/>
    <w:rsid w:val="00374788"/>
    <w:rsid w:val="00381F77"/>
    <w:rsid w:val="00384A28"/>
    <w:rsid w:val="00384DD5"/>
    <w:rsid w:val="0038558C"/>
    <w:rsid w:val="0039225A"/>
    <w:rsid w:val="00394387"/>
    <w:rsid w:val="00397C43"/>
    <w:rsid w:val="003B51D0"/>
    <w:rsid w:val="003B67CD"/>
    <w:rsid w:val="003D696C"/>
    <w:rsid w:val="003E1A7B"/>
    <w:rsid w:val="003E2E1B"/>
    <w:rsid w:val="003E4A71"/>
    <w:rsid w:val="003F1231"/>
    <w:rsid w:val="003F33FB"/>
    <w:rsid w:val="003F6D22"/>
    <w:rsid w:val="00400687"/>
    <w:rsid w:val="00402995"/>
    <w:rsid w:val="0041041B"/>
    <w:rsid w:val="004212B8"/>
    <w:rsid w:val="00436295"/>
    <w:rsid w:val="0044179D"/>
    <w:rsid w:val="00455A41"/>
    <w:rsid w:val="00465D3D"/>
    <w:rsid w:val="0046744D"/>
    <w:rsid w:val="0047561D"/>
    <w:rsid w:val="00482375"/>
    <w:rsid w:val="004905CE"/>
    <w:rsid w:val="004B4C8C"/>
    <w:rsid w:val="004C19BA"/>
    <w:rsid w:val="004C5FEC"/>
    <w:rsid w:val="004D72C7"/>
    <w:rsid w:val="004E20FA"/>
    <w:rsid w:val="004E2542"/>
    <w:rsid w:val="004E47D9"/>
    <w:rsid w:val="004E536F"/>
    <w:rsid w:val="004E6195"/>
    <w:rsid w:val="004F2D4F"/>
    <w:rsid w:val="004F2D9E"/>
    <w:rsid w:val="004F7FF0"/>
    <w:rsid w:val="00503BFD"/>
    <w:rsid w:val="00506BAB"/>
    <w:rsid w:val="00512874"/>
    <w:rsid w:val="005165DB"/>
    <w:rsid w:val="00520BA8"/>
    <w:rsid w:val="005232FD"/>
    <w:rsid w:val="00530E60"/>
    <w:rsid w:val="00532108"/>
    <w:rsid w:val="005357A4"/>
    <w:rsid w:val="00540D73"/>
    <w:rsid w:val="00541F03"/>
    <w:rsid w:val="005639AA"/>
    <w:rsid w:val="005701AA"/>
    <w:rsid w:val="005719A4"/>
    <w:rsid w:val="00571CB8"/>
    <w:rsid w:val="005A2777"/>
    <w:rsid w:val="005A50BB"/>
    <w:rsid w:val="005A52B1"/>
    <w:rsid w:val="005B1AA9"/>
    <w:rsid w:val="005B2BB7"/>
    <w:rsid w:val="005B3482"/>
    <w:rsid w:val="005B3D38"/>
    <w:rsid w:val="005B423E"/>
    <w:rsid w:val="005B652D"/>
    <w:rsid w:val="005C4137"/>
    <w:rsid w:val="005D147F"/>
    <w:rsid w:val="005D2586"/>
    <w:rsid w:val="005D5C58"/>
    <w:rsid w:val="005E2E4F"/>
    <w:rsid w:val="005E60C6"/>
    <w:rsid w:val="005F0B3A"/>
    <w:rsid w:val="005F643B"/>
    <w:rsid w:val="005F7EAD"/>
    <w:rsid w:val="006008D9"/>
    <w:rsid w:val="006021F5"/>
    <w:rsid w:val="006022D8"/>
    <w:rsid w:val="006046BA"/>
    <w:rsid w:val="00607A3D"/>
    <w:rsid w:val="00613524"/>
    <w:rsid w:val="00613A54"/>
    <w:rsid w:val="006265A2"/>
    <w:rsid w:val="0063064F"/>
    <w:rsid w:val="00633879"/>
    <w:rsid w:val="006340B9"/>
    <w:rsid w:val="006346A9"/>
    <w:rsid w:val="00635E05"/>
    <w:rsid w:val="00637BF6"/>
    <w:rsid w:val="006450AD"/>
    <w:rsid w:val="0066048A"/>
    <w:rsid w:val="00666093"/>
    <w:rsid w:val="006673A6"/>
    <w:rsid w:val="006742F5"/>
    <w:rsid w:val="00680CF9"/>
    <w:rsid w:val="006864C3"/>
    <w:rsid w:val="006B7BE3"/>
    <w:rsid w:val="006C1675"/>
    <w:rsid w:val="006C59E5"/>
    <w:rsid w:val="006D07B0"/>
    <w:rsid w:val="006D6BA7"/>
    <w:rsid w:val="0070027C"/>
    <w:rsid w:val="007043CE"/>
    <w:rsid w:val="00704FFF"/>
    <w:rsid w:val="0071144A"/>
    <w:rsid w:val="00715717"/>
    <w:rsid w:val="00717D5B"/>
    <w:rsid w:val="007217C7"/>
    <w:rsid w:val="00730B74"/>
    <w:rsid w:val="00734207"/>
    <w:rsid w:val="00735FA9"/>
    <w:rsid w:val="0077376F"/>
    <w:rsid w:val="00785579"/>
    <w:rsid w:val="0079164A"/>
    <w:rsid w:val="00791A7B"/>
    <w:rsid w:val="007934DE"/>
    <w:rsid w:val="007960C8"/>
    <w:rsid w:val="007A0545"/>
    <w:rsid w:val="007A4CB5"/>
    <w:rsid w:val="007A78A6"/>
    <w:rsid w:val="007B0E83"/>
    <w:rsid w:val="007B642F"/>
    <w:rsid w:val="007B6741"/>
    <w:rsid w:val="007C4AD6"/>
    <w:rsid w:val="007C513D"/>
    <w:rsid w:val="007F15CF"/>
    <w:rsid w:val="007F3922"/>
    <w:rsid w:val="00804F1D"/>
    <w:rsid w:val="00813A62"/>
    <w:rsid w:val="008217C9"/>
    <w:rsid w:val="0082195D"/>
    <w:rsid w:val="0082602F"/>
    <w:rsid w:val="0083009B"/>
    <w:rsid w:val="0083349E"/>
    <w:rsid w:val="008340A4"/>
    <w:rsid w:val="008357E4"/>
    <w:rsid w:val="008376A2"/>
    <w:rsid w:val="008420C7"/>
    <w:rsid w:val="0084699F"/>
    <w:rsid w:val="00854E2A"/>
    <w:rsid w:val="00857008"/>
    <w:rsid w:val="008576A0"/>
    <w:rsid w:val="008635BB"/>
    <w:rsid w:val="008752E8"/>
    <w:rsid w:val="008854C9"/>
    <w:rsid w:val="00891BCD"/>
    <w:rsid w:val="008926DA"/>
    <w:rsid w:val="00893DDF"/>
    <w:rsid w:val="008A3F82"/>
    <w:rsid w:val="008B035D"/>
    <w:rsid w:val="008B158E"/>
    <w:rsid w:val="008B30B2"/>
    <w:rsid w:val="008B4BC5"/>
    <w:rsid w:val="008D381E"/>
    <w:rsid w:val="008D3C69"/>
    <w:rsid w:val="008D5C9A"/>
    <w:rsid w:val="008D7AA9"/>
    <w:rsid w:val="008E097F"/>
    <w:rsid w:val="008E6BF8"/>
    <w:rsid w:val="008E77DA"/>
    <w:rsid w:val="008F2CDE"/>
    <w:rsid w:val="008F41A8"/>
    <w:rsid w:val="0090728B"/>
    <w:rsid w:val="0091568D"/>
    <w:rsid w:val="00915E8E"/>
    <w:rsid w:val="0093690E"/>
    <w:rsid w:val="00947335"/>
    <w:rsid w:val="00962466"/>
    <w:rsid w:val="00981855"/>
    <w:rsid w:val="00985B0A"/>
    <w:rsid w:val="009864E6"/>
    <w:rsid w:val="009962BF"/>
    <w:rsid w:val="00996BE3"/>
    <w:rsid w:val="009A402F"/>
    <w:rsid w:val="009B485B"/>
    <w:rsid w:val="009B7624"/>
    <w:rsid w:val="009C0D4A"/>
    <w:rsid w:val="009D0FDD"/>
    <w:rsid w:val="009D4C87"/>
    <w:rsid w:val="009D5D70"/>
    <w:rsid w:val="009D75B9"/>
    <w:rsid w:val="009E6331"/>
    <w:rsid w:val="009E6A3E"/>
    <w:rsid w:val="00A0512C"/>
    <w:rsid w:val="00A20687"/>
    <w:rsid w:val="00A2452E"/>
    <w:rsid w:val="00A3016F"/>
    <w:rsid w:val="00A30244"/>
    <w:rsid w:val="00A37AD0"/>
    <w:rsid w:val="00A42AA2"/>
    <w:rsid w:val="00A43779"/>
    <w:rsid w:val="00A43B5D"/>
    <w:rsid w:val="00A6374D"/>
    <w:rsid w:val="00A6529B"/>
    <w:rsid w:val="00A70728"/>
    <w:rsid w:val="00A70C9F"/>
    <w:rsid w:val="00A729B4"/>
    <w:rsid w:val="00A820B2"/>
    <w:rsid w:val="00A900AE"/>
    <w:rsid w:val="00AA0E79"/>
    <w:rsid w:val="00AA6FEB"/>
    <w:rsid w:val="00AB4359"/>
    <w:rsid w:val="00AB4AB1"/>
    <w:rsid w:val="00AB4AF4"/>
    <w:rsid w:val="00AB60A4"/>
    <w:rsid w:val="00AB68E3"/>
    <w:rsid w:val="00AB70C9"/>
    <w:rsid w:val="00AC43B9"/>
    <w:rsid w:val="00AC7B46"/>
    <w:rsid w:val="00AD67F0"/>
    <w:rsid w:val="00AE6304"/>
    <w:rsid w:val="00AE6EDC"/>
    <w:rsid w:val="00AF50BF"/>
    <w:rsid w:val="00AF7476"/>
    <w:rsid w:val="00B02769"/>
    <w:rsid w:val="00B0480F"/>
    <w:rsid w:val="00B12D44"/>
    <w:rsid w:val="00B15FB3"/>
    <w:rsid w:val="00B25D54"/>
    <w:rsid w:val="00B31882"/>
    <w:rsid w:val="00B37B50"/>
    <w:rsid w:val="00B430E6"/>
    <w:rsid w:val="00B43560"/>
    <w:rsid w:val="00B543F6"/>
    <w:rsid w:val="00B6610E"/>
    <w:rsid w:val="00B707CE"/>
    <w:rsid w:val="00B72B64"/>
    <w:rsid w:val="00B747BA"/>
    <w:rsid w:val="00B81479"/>
    <w:rsid w:val="00B85C03"/>
    <w:rsid w:val="00B8725D"/>
    <w:rsid w:val="00B950A7"/>
    <w:rsid w:val="00B9591C"/>
    <w:rsid w:val="00B96571"/>
    <w:rsid w:val="00B97D56"/>
    <w:rsid w:val="00BB415A"/>
    <w:rsid w:val="00BC26F5"/>
    <w:rsid w:val="00BD492D"/>
    <w:rsid w:val="00BD7983"/>
    <w:rsid w:val="00BE63FD"/>
    <w:rsid w:val="00BF1D39"/>
    <w:rsid w:val="00BF531B"/>
    <w:rsid w:val="00BF5FAE"/>
    <w:rsid w:val="00C03085"/>
    <w:rsid w:val="00C06B70"/>
    <w:rsid w:val="00C118B3"/>
    <w:rsid w:val="00C12214"/>
    <w:rsid w:val="00C12F0A"/>
    <w:rsid w:val="00C221C0"/>
    <w:rsid w:val="00C2478F"/>
    <w:rsid w:val="00C251AE"/>
    <w:rsid w:val="00C258D8"/>
    <w:rsid w:val="00C3411B"/>
    <w:rsid w:val="00C61C51"/>
    <w:rsid w:val="00C770DA"/>
    <w:rsid w:val="00C77891"/>
    <w:rsid w:val="00C95C04"/>
    <w:rsid w:val="00CA2A47"/>
    <w:rsid w:val="00CB4E09"/>
    <w:rsid w:val="00CD0D91"/>
    <w:rsid w:val="00CD456C"/>
    <w:rsid w:val="00CE5110"/>
    <w:rsid w:val="00D04DE8"/>
    <w:rsid w:val="00D05EAF"/>
    <w:rsid w:val="00D06202"/>
    <w:rsid w:val="00D07150"/>
    <w:rsid w:val="00D1253D"/>
    <w:rsid w:val="00D142F1"/>
    <w:rsid w:val="00D300CB"/>
    <w:rsid w:val="00D40CB5"/>
    <w:rsid w:val="00D441FA"/>
    <w:rsid w:val="00D46122"/>
    <w:rsid w:val="00D5088C"/>
    <w:rsid w:val="00D5492A"/>
    <w:rsid w:val="00D54B6B"/>
    <w:rsid w:val="00D57019"/>
    <w:rsid w:val="00D644AB"/>
    <w:rsid w:val="00D701FD"/>
    <w:rsid w:val="00D81382"/>
    <w:rsid w:val="00D85ACC"/>
    <w:rsid w:val="00D864FE"/>
    <w:rsid w:val="00D93D6D"/>
    <w:rsid w:val="00D975E9"/>
    <w:rsid w:val="00DB0133"/>
    <w:rsid w:val="00DB345F"/>
    <w:rsid w:val="00DC1DBE"/>
    <w:rsid w:val="00DE2AD9"/>
    <w:rsid w:val="00DF2C5F"/>
    <w:rsid w:val="00E03FBF"/>
    <w:rsid w:val="00E061B8"/>
    <w:rsid w:val="00E108AE"/>
    <w:rsid w:val="00E11710"/>
    <w:rsid w:val="00E13410"/>
    <w:rsid w:val="00E163E7"/>
    <w:rsid w:val="00E20F18"/>
    <w:rsid w:val="00E272D3"/>
    <w:rsid w:val="00E31C97"/>
    <w:rsid w:val="00E45C06"/>
    <w:rsid w:val="00E6316F"/>
    <w:rsid w:val="00E649C5"/>
    <w:rsid w:val="00E7405F"/>
    <w:rsid w:val="00E80C38"/>
    <w:rsid w:val="00E819DD"/>
    <w:rsid w:val="00E83F8C"/>
    <w:rsid w:val="00E8643E"/>
    <w:rsid w:val="00E8721F"/>
    <w:rsid w:val="00E94839"/>
    <w:rsid w:val="00E96731"/>
    <w:rsid w:val="00EA270F"/>
    <w:rsid w:val="00EA34E4"/>
    <w:rsid w:val="00EB02AE"/>
    <w:rsid w:val="00EC1197"/>
    <w:rsid w:val="00EC3957"/>
    <w:rsid w:val="00EC65CE"/>
    <w:rsid w:val="00ED0C64"/>
    <w:rsid w:val="00ED1FAF"/>
    <w:rsid w:val="00EE72D0"/>
    <w:rsid w:val="00F16A33"/>
    <w:rsid w:val="00F26725"/>
    <w:rsid w:val="00F277A4"/>
    <w:rsid w:val="00F36C55"/>
    <w:rsid w:val="00F42A76"/>
    <w:rsid w:val="00F458D3"/>
    <w:rsid w:val="00F51992"/>
    <w:rsid w:val="00F642B3"/>
    <w:rsid w:val="00F721E4"/>
    <w:rsid w:val="00F755D8"/>
    <w:rsid w:val="00F759F1"/>
    <w:rsid w:val="00F76B14"/>
    <w:rsid w:val="00F81C70"/>
    <w:rsid w:val="00F820F6"/>
    <w:rsid w:val="00F86F7C"/>
    <w:rsid w:val="00F87263"/>
    <w:rsid w:val="00F903D5"/>
    <w:rsid w:val="00F92A71"/>
    <w:rsid w:val="00F94795"/>
    <w:rsid w:val="00F9739A"/>
    <w:rsid w:val="00FA1D81"/>
    <w:rsid w:val="00FA3E23"/>
    <w:rsid w:val="00FC0B49"/>
    <w:rsid w:val="00FC0F1D"/>
    <w:rsid w:val="00FE0F34"/>
    <w:rsid w:val="00FE12B0"/>
    <w:rsid w:val="00FF6D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enu v:ext="edit" strokecolor="none [3213]"/>
    </o:shapedefaults>
    <o:shapelayout v:ext="edit">
      <o:idmap v:ext="edit" data="1"/>
    </o:shapelayout>
  </w:shapeDefaults>
  <w:decimalSymbol w:val="."/>
  <w:listSeparator w:val=","/>
  <w15:docId w15:val="{6EA4DA35-0BD9-4893-BB91-ADDF12D5FF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CA2A47"/>
    <w:rPr>
      <w:color w:val="0000FF"/>
      <w:u w:val="single"/>
    </w:rPr>
  </w:style>
  <w:style w:type="character" w:styleId="FollowedHyperlink">
    <w:name w:val="FollowedHyperlink"/>
    <w:basedOn w:val="DefaultParagraphFont"/>
    <w:rsid w:val="00CA2A47"/>
    <w:rPr>
      <w:color w:val="800080"/>
      <w:u w:val="single"/>
    </w:rPr>
  </w:style>
  <w:style w:type="table" w:styleId="TableGrid">
    <w:name w:val="Table Grid"/>
    <w:basedOn w:val="TableNormal"/>
    <w:rsid w:val="000336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1E2D1A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eader">
    <w:name w:val="header"/>
    <w:basedOn w:val="Normal"/>
    <w:link w:val="HeaderChar"/>
    <w:uiPriority w:val="99"/>
    <w:rsid w:val="003F6D2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F6D2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D3C69"/>
  </w:style>
  <w:style w:type="character" w:customStyle="1" w:styleId="HeaderChar">
    <w:name w:val="Header Char"/>
    <w:basedOn w:val="DefaultParagraphFont"/>
    <w:link w:val="Header"/>
    <w:uiPriority w:val="99"/>
    <w:rsid w:val="00AA6FEB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D72C7"/>
    <w:rPr>
      <w:color w:val="808080"/>
    </w:rPr>
  </w:style>
  <w:style w:type="character" w:customStyle="1" w:styleId="rvtxt">
    <w:name w:val="rvtxt"/>
    <w:basedOn w:val="DefaultParagraphFont"/>
    <w:rsid w:val="001C1F92"/>
  </w:style>
  <w:style w:type="character" w:customStyle="1" w:styleId="wbr">
    <w:name w:val="wbr"/>
    <w:basedOn w:val="DefaultParagraphFont"/>
    <w:rsid w:val="001C1F92"/>
  </w:style>
  <w:style w:type="character" w:customStyle="1" w:styleId="nowrap">
    <w:name w:val="nowrap"/>
    <w:basedOn w:val="DefaultParagraphFont"/>
    <w:rsid w:val="001C1F92"/>
  </w:style>
  <w:style w:type="character" w:customStyle="1" w:styleId="eqaccessiblelabel">
    <w:name w:val="eqaccessiblelabel"/>
    <w:basedOn w:val="DefaultParagraphFont"/>
    <w:rsid w:val="001C1F92"/>
  </w:style>
  <w:style w:type="character" w:customStyle="1" w:styleId="eqdocument">
    <w:name w:val="eqdocument"/>
    <w:basedOn w:val="DefaultParagraphFont"/>
    <w:rsid w:val="001C1F92"/>
  </w:style>
  <w:style w:type="character" w:customStyle="1" w:styleId="eqop">
    <w:name w:val="eqop"/>
    <w:basedOn w:val="DefaultParagraphFont"/>
    <w:rsid w:val="001C1F92"/>
  </w:style>
  <w:style w:type="character" w:customStyle="1" w:styleId="txtnum">
    <w:name w:val="txtnum"/>
    <w:basedOn w:val="DefaultParagraphFont"/>
    <w:rsid w:val="001C1F92"/>
  </w:style>
  <w:style w:type="character" w:customStyle="1" w:styleId="eqparen">
    <w:name w:val="eqparen"/>
    <w:basedOn w:val="DefaultParagraphFont"/>
    <w:rsid w:val="001C1F92"/>
  </w:style>
  <w:style w:type="character" w:customStyle="1" w:styleId="opplus">
    <w:name w:val="opplus"/>
    <w:basedOn w:val="DefaultParagraphFont"/>
    <w:rsid w:val="001C1F92"/>
  </w:style>
  <w:style w:type="paragraph" w:styleId="ListParagraph">
    <w:name w:val="List Paragraph"/>
    <w:basedOn w:val="Normal"/>
    <w:uiPriority w:val="34"/>
    <w:qFormat/>
    <w:rsid w:val="005B423E"/>
    <w:pPr>
      <w:ind w:left="720"/>
      <w:contextualSpacing/>
    </w:pPr>
  </w:style>
  <w:style w:type="character" w:customStyle="1" w:styleId="eqmathbb">
    <w:name w:val="eqmathbb"/>
    <w:basedOn w:val="DefaultParagraphFont"/>
    <w:rsid w:val="005B423E"/>
  </w:style>
  <w:style w:type="character" w:customStyle="1" w:styleId="eqrow">
    <w:name w:val="eqrow"/>
    <w:basedOn w:val="DefaultParagraphFont"/>
    <w:rsid w:val="005B42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119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3681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0832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4452331">
                  <w:marLeft w:val="36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07770271">
          <w:marLeft w:val="0"/>
          <w:marRight w:val="0"/>
          <w:marTop w:val="0"/>
          <w:marBottom w:val="0"/>
          <w:divBdr>
            <w:top w:val="single" w:sz="6" w:space="8" w:color="CBD1D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41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9573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4541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094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82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1178727">
          <w:marLeft w:val="0"/>
          <w:marRight w:val="0"/>
          <w:marTop w:val="19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9853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02224025">
          <w:marLeft w:val="0"/>
          <w:marRight w:val="0"/>
          <w:marTop w:val="19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876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980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656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669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2929072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4484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06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30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8544053">
          <w:marLeft w:val="0"/>
          <w:marRight w:val="0"/>
          <w:marTop w:val="19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7657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15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465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7161476">
          <w:marLeft w:val="0"/>
          <w:marRight w:val="0"/>
          <w:marTop w:val="19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673863">
          <w:marLeft w:val="0"/>
          <w:marRight w:val="0"/>
          <w:marTop w:val="19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885185">
          <w:marLeft w:val="0"/>
          <w:marRight w:val="0"/>
          <w:marTop w:val="19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7460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810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mp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862830-96D7-4E8C-9E8C-E676E50606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59</Words>
  <Characters>372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2  The Cartesian Coordinate System, Lines and Circles</vt:lpstr>
    </vt:vector>
  </TitlesOfParts>
  <Company> </Company>
  <LinksUpToDate>false</LinksUpToDate>
  <CharactersWithSpaces>4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 The Cartesian Coordinate System, Lines and Circles</dc:title>
  <dc:subject/>
  <dc:creator>Kirk Trigsted</dc:creator>
  <cp:keywords/>
  <dc:description/>
  <cp:lastModifiedBy>Lindsay S Waddell</cp:lastModifiedBy>
  <cp:revision>5</cp:revision>
  <cp:lastPrinted>2017-11-21T17:20:00Z</cp:lastPrinted>
  <dcterms:created xsi:type="dcterms:W3CDTF">2017-11-21T17:41:00Z</dcterms:created>
  <dcterms:modified xsi:type="dcterms:W3CDTF">2017-11-21T22:20:00Z</dcterms:modified>
</cp:coreProperties>
</file>